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7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35"/>
  </p:notesMasterIdLst>
  <p:sldIdLst>
    <p:sldId id="385" r:id="rId2"/>
    <p:sldId id="257" r:id="rId3"/>
    <p:sldId id="258" r:id="rId4"/>
    <p:sldId id="259" r:id="rId5"/>
    <p:sldId id="261" r:id="rId6"/>
    <p:sldId id="386" r:id="rId7"/>
    <p:sldId id="260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6" r:id="rId22"/>
    <p:sldId id="277" r:id="rId23"/>
    <p:sldId id="278" r:id="rId24"/>
    <p:sldId id="275" r:id="rId25"/>
    <p:sldId id="279" r:id="rId26"/>
    <p:sldId id="280" r:id="rId27"/>
    <p:sldId id="387" r:id="rId28"/>
    <p:sldId id="388" r:id="rId29"/>
    <p:sldId id="389" r:id="rId30"/>
    <p:sldId id="285" r:id="rId31"/>
    <p:sldId id="286" r:id="rId32"/>
    <p:sldId id="390" r:id="rId33"/>
    <p:sldId id="391" r:id="rId3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F1E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4" d="100"/>
          <a:sy n="124" d="100"/>
        </p:scale>
        <p:origin x="-104" y="-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4_2">
  <dgm:title val=""/>
  <dgm:desc val=""/>
  <dgm:catLst>
    <dgm:cat type="accent4" pri="112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4"/>
    </dgm:fillClrLst>
    <dgm:linClrLst meth="repeat">
      <a:schemeClr val="accent4"/>
    </dgm:linClrLst>
    <dgm:effectClrLst/>
    <dgm:txLinClrLst/>
    <dgm:txFillClrLst/>
    <dgm:txEffectClrLst/>
  </dgm:styleLbl>
  <dgm:styleLbl name="ln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8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4_2">
  <dgm:title val=""/>
  <dgm:desc val=""/>
  <dgm:catLst>
    <dgm:cat type="accent4" pri="112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4"/>
    </dgm:fillClrLst>
    <dgm:linClrLst meth="repeat">
      <a:schemeClr val="accent4"/>
    </dgm:linClrLst>
    <dgm:effectClrLst/>
    <dgm:txLinClrLst/>
    <dgm:txFillClrLst/>
    <dgm:txEffectClrLst/>
  </dgm:styleLbl>
  <dgm:styleLbl name="ln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8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DC8CA17-4099-1F40-A808-6058A77B89A5}" type="doc">
      <dgm:prSet loTypeId="urn:microsoft.com/office/officeart/2005/8/layout/hierarchy1" loCatId="" qsTypeId="urn:microsoft.com/office/officeart/2005/8/quickstyle/simple4" qsCatId="simple" csTypeId="urn:microsoft.com/office/officeart/2005/8/colors/accent4_2" csCatId="accent4" phldr="1"/>
      <dgm:spPr/>
      <dgm:t>
        <a:bodyPr/>
        <a:lstStyle/>
        <a:p>
          <a:endParaRPr lang="en-US"/>
        </a:p>
      </dgm:t>
    </dgm:pt>
    <dgm:pt modelId="{3F883100-1736-B34B-94CB-B74E96820691}">
      <dgm:prSet phldrT="[Text]" custT="1"/>
      <dgm:spPr/>
      <dgm:t>
        <a:bodyPr/>
        <a:lstStyle/>
        <a:p>
          <a:r>
            <a:rPr lang="en-US" sz="1600" dirty="0" smtClean="0"/>
            <a:t>Linear?</a:t>
          </a:r>
          <a:endParaRPr lang="en-US" sz="1600" dirty="0"/>
        </a:p>
      </dgm:t>
    </dgm:pt>
    <dgm:pt modelId="{EB6BE8C1-703D-1644-8315-46FA2204EC8C}" type="parTrans" cxnId="{214BF673-0079-3F4E-AD1D-65790620EF66}">
      <dgm:prSet/>
      <dgm:spPr/>
      <dgm:t>
        <a:bodyPr/>
        <a:lstStyle/>
        <a:p>
          <a:endParaRPr lang="en-US"/>
        </a:p>
      </dgm:t>
    </dgm:pt>
    <dgm:pt modelId="{90DB8041-6445-1B43-80AA-4C148DB772FA}" type="sibTrans" cxnId="{214BF673-0079-3F4E-AD1D-65790620EF66}">
      <dgm:prSet/>
      <dgm:spPr/>
      <dgm:t>
        <a:bodyPr/>
        <a:lstStyle/>
        <a:p>
          <a:endParaRPr lang="en-US"/>
        </a:p>
      </dgm:t>
    </dgm:pt>
    <dgm:pt modelId="{D15239F9-6801-E442-8484-25BA5BC977B0}">
      <dgm:prSet phldrT="[Text]" custT="1"/>
      <dgm:spPr/>
      <dgm:t>
        <a:bodyPr/>
        <a:lstStyle/>
        <a:p>
          <a:r>
            <a:rPr lang="en-US" sz="1200" dirty="0" smtClean="0"/>
            <a:t>Inversion?</a:t>
          </a:r>
          <a:endParaRPr lang="en-US" sz="1200" dirty="0"/>
        </a:p>
      </dgm:t>
    </dgm:pt>
    <dgm:pt modelId="{150CC01B-7777-7B4C-97EB-0C0548372A57}" type="parTrans" cxnId="{6AC965DB-D268-2747-AD71-76E18DDC433B}">
      <dgm:prSet/>
      <dgm:spPr/>
      <dgm:t>
        <a:bodyPr/>
        <a:lstStyle/>
        <a:p>
          <a:endParaRPr lang="en-US" sz="3600"/>
        </a:p>
      </dgm:t>
    </dgm:pt>
    <dgm:pt modelId="{92021703-814E-D243-B222-D9E622FF7538}" type="sibTrans" cxnId="{6AC965DB-D268-2747-AD71-76E18DDC433B}">
      <dgm:prSet/>
      <dgm:spPr/>
      <dgm:t>
        <a:bodyPr/>
        <a:lstStyle/>
        <a:p>
          <a:endParaRPr lang="en-US"/>
        </a:p>
      </dgm:t>
    </dgm:pt>
    <dgm:pt modelId="{BD4EFCDE-BC95-0443-B487-8826E10FDD32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dirty="0" err="1" smtClean="0"/>
            <a:t>D</a:t>
          </a:r>
          <a:r>
            <a:rPr lang="en-US" sz="1600" baseline="-25000" dirty="0" err="1" smtClean="0"/>
            <a:t>∞h</a:t>
          </a:r>
          <a:endParaRPr lang="en-US" sz="1600" baseline="-25000" dirty="0"/>
        </a:p>
      </dgm:t>
    </dgm:pt>
    <dgm:pt modelId="{111218A9-CA6D-B544-826F-55974FCD541E}" type="parTrans" cxnId="{D9415B9A-B079-504D-9836-1E00ABB87337}">
      <dgm:prSet/>
      <dgm:spPr/>
      <dgm:t>
        <a:bodyPr/>
        <a:lstStyle/>
        <a:p>
          <a:endParaRPr lang="en-US" sz="3600"/>
        </a:p>
      </dgm:t>
    </dgm:pt>
    <dgm:pt modelId="{948CCE7D-2FEF-A247-85A1-F143DC8FAC7A}" type="sibTrans" cxnId="{D9415B9A-B079-504D-9836-1E00ABB87337}">
      <dgm:prSet/>
      <dgm:spPr/>
      <dgm:t>
        <a:bodyPr/>
        <a:lstStyle/>
        <a:p>
          <a:endParaRPr lang="en-US"/>
        </a:p>
      </dgm:t>
    </dgm:pt>
    <dgm:pt modelId="{0C37833E-DF6F-F548-9771-AD2725CF403D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dirty="0" err="1" smtClean="0"/>
            <a:t>C</a:t>
          </a:r>
          <a:r>
            <a:rPr lang="en-US" sz="1600" baseline="-25000" dirty="0" err="1" smtClean="0"/>
            <a:t>∞h</a:t>
          </a:r>
          <a:endParaRPr lang="en-US" sz="1600" dirty="0"/>
        </a:p>
      </dgm:t>
    </dgm:pt>
    <dgm:pt modelId="{FF4D9C67-2236-814E-9E56-6173609CC26A}" type="parTrans" cxnId="{0DF602F7-A230-7948-8E94-3B3387E58D88}">
      <dgm:prSet/>
      <dgm:spPr/>
      <dgm:t>
        <a:bodyPr/>
        <a:lstStyle/>
        <a:p>
          <a:endParaRPr lang="en-US" sz="3600"/>
        </a:p>
      </dgm:t>
    </dgm:pt>
    <dgm:pt modelId="{B5C495B9-43BB-564B-97B1-76DDA130D38A}" type="sibTrans" cxnId="{0DF602F7-A230-7948-8E94-3B3387E58D88}">
      <dgm:prSet/>
      <dgm:spPr/>
      <dgm:t>
        <a:bodyPr/>
        <a:lstStyle/>
        <a:p>
          <a:endParaRPr lang="en-US"/>
        </a:p>
      </dgm:t>
    </dgm:pt>
    <dgm:pt modelId="{ED50B9F5-411C-4843-8D9B-B52B6DF79E7C}">
      <dgm:prSet phldrT="[Text]" custT="1"/>
      <dgm:spPr/>
      <dgm:t>
        <a:bodyPr/>
        <a:lstStyle/>
        <a:p>
          <a:r>
            <a:rPr lang="en-US" sz="1200" dirty="0" smtClean="0"/>
            <a:t>Very high symmetry?</a:t>
          </a:r>
          <a:endParaRPr lang="en-US" sz="1200" dirty="0"/>
        </a:p>
      </dgm:t>
    </dgm:pt>
    <dgm:pt modelId="{458E60F8-3D7E-764B-9AB1-0AE345407A9C}" type="parTrans" cxnId="{418888F7-F388-9E4D-92E5-3658ECF754B2}">
      <dgm:prSet/>
      <dgm:spPr/>
      <dgm:t>
        <a:bodyPr/>
        <a:lstStyle/>
        <a:p>
          <a:endParaRPr lang="en-US" sz="3600"/>
        </a:p>
      </dgm:t>
    </dgm:pt>
    <dgm:pt modelId="{9D59DE9A-2C06-954A-A18A-778F6138DCFF}" type="sibTrans" cxnId="{418888F7-F388-9E4D-92E5-3658ECF754B2}">
      <dgm:prSet/>
      <dgm:spPr/>
      <dgm:t>
        <a:bodyPr/>
        <a:lstStyle/>
        <a:p>
          <a:endParaRPr lang="en-US"/>
        </a:p>
      </dgm:t>
    </dgm:pt>
    <dgm:pt modelId="{054DD267-8D07-9948-9C61-21606EC4FA0B}">
      <dgm:prSet phldrT="[Text]" custT="1"/>
      <dgm:spPr/>
      <dgm:t>
        <a:bodyPr/>
        <a:lstStyle/>
        <a:p>
          <a:r>
            <a:rPr lang="en-US" sz="1200" dirty="0" smtClean="0"/>
            <a:t>Inversion?</a:t>
          </a:r>
          <a:endParaRPr lang="en-US" sz="1200" dirty="0"/>
        </a:p>
      </dgm:t>
    </dgm:pt>
    <dgm:pt modelId="{10765DE9-DA30-764A-B580-413D43D80FA4}" type="parTrans" cxnId="{4D2C235C-E5FE-B34F-A333-E479BBDC0C42}">
      <dgm:prSet/>
      <dgm:spPr/>
      <dgm:t>
        <a:bodyPr/>
        <a:lstStyle/>
        <a:p>
          <a:endParaRPr lang="en-US" sz="3600"/>
        </a:p>
      </dgm:t>
    </dgm:pt>
    <dgm:pt modelId="{670C2306-4D6B-E14B-9C8A-1BC0B3ADA627}" type="sibTrans" cxnId="{4D2C235C-E5FE-B34F-A333-E479BBDC0C42}">
      <dgm:prSet/>
      <dgm:spPr/>
      <dgm:t>
        <a:bodyPr/>
        <a:lstStyle/>
        <a:p>
          <a:endParaRPr lang="en-US"/>
        </a:p>
      </dgm:t>
    </dgm:pt>
    <dgm:pt modelId="{05DEC8B8-F0BE-1C4C-B9A9-B522A6D3050D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dirty="0" smtClean="0"/>
            <a:t>T</a:t>
          </a:r>
          <a:r>
            <a:rPr lang="en-US" sz="1600" baseline="-25000" dirty="0" smtClean="0"/>
            <a:t>d</a:t>
          </a:r>
          <a:endParaRPr lang="en-US" sz="1600" baseline="-25000" dirty="0"/>
        </a:p>
      </dgm:t>
    </dgm:pt>
    <dgm:pt modelId="{4B8983F2-67FF-C04B-B0C4-D875D1F13292}" type="parTrans" cxnId="{80241298-33D6-DB40-8B70-76613C8EAE4A}">
      <dgm:prSet/>
      <dgm:spPr/>
      <dgm:t>
        <a:bodyPr/>
        <a:lstStyle/>
        <a:p>
          <a:endParaRPr lang="en-US" sz="3600"/>
        </a:p>
      </dgm:t>
    </dgm:pt>
    <dgm:pt modelId="{51164702-C158-A843-A82E-3893B2762891}" type="sibTrans" cxnId="{80241298-33D6-DB40-8B70-76613C8EAE4A}">
      <dgm:prSet/>
      <dgm:spPr/>
      <dgm:t>
        <a:bodyPr/>
        <a:lstStyle/>
        <a:p>
          <a:endParaRPr lang="en-US"/>
        </a:p>
      </dgm:t>
    </dgm:pt>
    <dgm:pt modelId="{B1801B8E-70CC-4649-AE0F-438039025C08}">
      <dgm:prSet phldrT="[Text]" custT="1"/>
      <dgm:spPr/>
      <dgm:t>
        <a:bodyPr/>
        <a:lstStyle/>
        <a:p>
          <a:r>
            <a:rPr lang="en-US" sz="1600" dirty="0" smtClean="0"/>
            <a:t>C</a:t>
          </a:r>
          <a:r>
            <a:rPr lang="en-US" sz="1600" baseline="-25000" dirty="0" smtClean="0"/>
            <a:t>5</a:t>
          </a:r>
          <a:r>
            <a:rPr lang="en-US" sz="1600" dirty="0" smtClean="0"/>
            <a:t>?</a:t>
          </a:r>
          <a:endParaRPr lang="en-US" sz="1600" dirty="0"/>
        </a:p>
      </dgm:t>
    </dgm:pt>
    <dgm:pt modelId="{E0FDECE4-4078-6042-AFE0-982DD70967ED}" type="parTrans" cxnId="{82A3A20D-2BF0-C642-9CEB-D7AD625136CF}">
      <dgm:prSet/>
      <dgm:spPr/>
      <dgm:t>
        <a:bodyPr/>
        <a:lstStyle/>
        <a:p>
          <a:endParaRPr lang="en-US" sz="3600"/>
        </a:p>
      </dgm:t>
    </dgm:pt>
    <dgm:pt modelId="{7297CA04-A92B-3F41-8D15-A6A65D7E7071}" type="sibTrans" cxnId="{82A3A20D-2BF0-C642-9CEB-D7AD625136CF}">
      <dgm:prSet/>
      <dgm:spPr/>
      <dgm:t>
        <a:bodyPr/>
        <a:lstStyle/>
        <a:p>
          <a:endParaRPr lang="en-US"/>
        </a:p>
      </dgm:t>
    </dgm:pt>
    <dgm:pt modelId="{B4E10E00-9EC3-4E43-9282-03BD89D3D8E0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dirty="0" err="1" smtClean="0"/>
            <a:t>I</a:t>
          </a:r>
          <a:r>
            <a:rPr lang="en-US" sz="1600" baseline="-25000" dirty="0" err="1" smtClean="0"/>
            <a:t>h</a:t>
          </a:r>
          <a:endParaRPr lang="en-US" sz="1600" baseline="-25000" dirty="0"/>
        </a:p>
      </dgm:t>
    </dgm:pt>
    <dgm:pt modelId="{1390A35F-35DE-CD47-AC9E-1BA0FC3AFF85}" type="parTrans" cxnId="{1DC05B90-2772-F141-9126-6478D8A9D6ED}">
      <dgm:prSet/>
      <dgm:spPr/>
      <dgm:t>
        <a:bodyPr/>
        <a:lstStyle/>
        <a:p>
          <a:endParaRPr lang="en-US" sz="3600"/>
        </a:p>
      </dgm:t>
    </dgm:pt>
    <dgm:pt modelId="{19D7D6BA-A8AB-8643-BA09-F4D1AF8388F1}" type="sibTrans" cxnId="{1DC05B90-2772-F141-9126-6478D8A9D6ED}">
      <dgm:prSet/>
      <dgm:spPr/>
      <dgm:t>
        <a:bodyPr/>
        <a:lstStyle/>
        <a:p>
          <a:endParaRPr lang="en-US"/>
        </a:p>
      </dgm:t>
    </dgm:pt>
    <dgm:pt modelId="{DE7EB689-114E-0A42-9A81-449F325F160E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baseline="0" dirty="0" smtClean="0"/>
            <a:t>O</a:t>
          </a:r>
          <a:r>
            <a:rPr lang="en-US" sz="1600" baseline="-25000" dirty="0" smtClean="0"/>
            <a:t>h</a:t>
          </a:r>
          <a:endParaRPr lang="en-US" sz="1600" baseline="-25000" dirty="0"/>
        </a:p>
      </dgm:t>
    </dgm:pt>
    <dgm:pt modelId="{D80E5001-6A93-8043-BFC7-D70E758104E2}" type="parTrans" cxnId="{DA4216CF-9BCC-5C40-ACE6-90343EE79121}">
      <dgm:prSet/>
      <dgm:spPr/>
      <dgm:t>
        <a:bodyPr/>
        <a:lstStyle/>
        <a:p>
          <a:endParaRPr lang="en-US" sz="3600"/>
        </a:p>
      </dgm:t>
    </dgm:pt>
    <dgm:pt modelId="{4DCA8EFE-8302-DC46-9B51-38F6BBEC4D6A}" type="sibTrans" cxnId="{DA4216CF-9BCC-5C40-ACE6-90343EE79121}">
      <dgm:prSet/>
      <dgm:spPr/>
      <dgm:t>
        <a:bodyPr/>
        <a:lstStyle/>
        <a:p>
          <a:endParaRPr lang="en-US"/>
        </a:p>
      </dgm:t>
    </dgm:pt>
    <dgm:pt modelId="{55D528CA-920D-454A-9525-02CB955F0443}">
      <dgm:prSet phldrT="[Text]" custT="1"/>
      <dgm:spPr/>
      <dgm:t>
        <a:bodyPr/>
        <a:lstStyle/>
        <a:p>
          <a:r>
            <a:rPr lang="en-US" sz="1600" baseline="0" dirty="0" err="1" smtClean="0"/>
            <a:t>C</a:t>
          </a:r>
          <a:r>
            <a:rPr lang="en-US" sz="1600" baseline="-25000" dirty="0" err="1" smtClean="0"/>
            <a:t>n</a:t>
          </a:r>
          <a:r>
            <a:rPr lang="en-US" sz="1600" baseline="0" dirty="0" smtClean="0"/>
            <a:t>?</a:t>
          </a:r>
          <a:endParaRPr lang="en-US" sz="1600" baseline="0" dirty="0"/>
        </a:p>
      </dgm:t>
    </dgm:pt>
    <dgm:pt modelId="{A7E66882-47DF-1549-9435-940B393060F7}" type="parTrans" cxnId="{B13EF2AD-60B6-6348-ACC9-1304E2FF03C6}">
      <dgm:prSet/>
      <dgm:spPr/>
      <dgm:t>
        <a:bodyPr/>
        <a:lstStyle/>
        <a:p>
          <a:endParaRPr lang="en-US" sz="3600"/>
        </a:p>
      </dgm:t>
    </dgm:pt>
    <dgm:pt modelId="{A19F3A72-3F18-1547-8415-75CABE8B5682}" type="sibTrans" cxnId="{B13EF2AD-60B6-6348-ACC9-1304E2FF03C6}">
      <dgm:prSet/>
      <dgm:spPr/>
      <dgm:t>
        <a:bodyPr/>
        <a:lstStyle/>
        <a:p>
          <a:endParaRPr lang="en-US"/>
        </a:p>
      </dgm:t>
    </dgm:pt>
    <dgm:pt modelId="{F1081AEC-A1A1-7E49-BC7B-56C0099E8D37}">
      <dgm:prSet phldrT="[Text]" custT="1"/>
      <dgm:spPr/>
      <dgm:t>
        <a:bodyPr/>
        <a:lstStyle/>
        <a:p>
          <a:r>
            <a:rPr lang="en-US" sz="1100" baseline="0" dirty="0" smtClean="0"/>
            <a:t>nC</a:t>
          </a:r>
          <a:r>
            <a:rPr lang="en-US" sz="1100" baseline="-25000" dirty="0" smtClean="0"/>
            <a:t>2</a:t>
          </a:r>
          <a:r>
            <a:rPr lang="en-US" sz="1100" baseline="0" dirty="0" smtClean="0"/>
            <a:t> normal to principal </a:t>
          </a:r>
          <a:r>
            <a:rPr lang="en-US" sz="1100" baseline="0" dirty="0" err="1" smtClean="0"/>
            <a:t>C</a:t>
          </a:r>
          <a:r>
            <a:rPr lang="en-US" sz="1100" baseline="-25000" dirty="0" err="1" smtClean="0"/>
            <a:t>n</a:t>
          </a:r>
          <a:r>
            <a:rPr lang="en-US" sz="1100" baseline="0" dirty="0" smtClean="0"/>
            <a:t>?</a:t>
          </a:r>
          <a:endParaRPr lang="en-US" sz="1100" baseline="0" dirty="0"/>
        </a:p>
      </dgm:t>
    </dgm:pt>
    <dgm:pt modelId="{E53A1DBE-9FDB-9040-8436-4BCC91C2B79B}" type="parTrans" cxnId="{3784508F-13AA-C044-86AE-5C45E78AED95}">
      <dgm:prSet/>
      <dgm:spPr/>
      <dgm:t>
        <a:bodyPr/>
        <a:lstStyle/>
        <a:p>
          <a:endParaRPr lang="en-US" sz="3600"/>
        </a:p>
      </dgm:t>
    </dgm:pt>
    <dgm:pt modelId="{A6AD56C7-181F-BC48-8D6C-7E704ECE9374}" type="sibTrans" cxnId="{3784508F-13AA-C044-86AE-5C45E78AED95}">
      <dgm:prSet/>
      <dgm:spPr/>
      <dgm:t>
        <a:bodyPr/>
        <a:lstStyle/>
        <a:p>
          <a:endParaRPr lang="en-US"/>
        </a:p>
      </dgm:t>
    </dgm:pt>
    <dgm:pt modelId="{22DE2D28-68D2-2742-8C68-78EB1CD5F423}">
      <dgm:prSet phldrT="[Text]" custT="1"/>
      <dgm:spPr/>
      <dgm:t>
        <a:bodyPr/>
        <a:lstStyle/>
        <a:p>
          <a:r>
            <a:rPr lang="en-US" sz="1600" baseline="0" dirty="0" err="1" smtClean="0"/>
            <a:t>σ</a:t>
          </a:r>
          <a:r>
            <a:rPr lang="en-US" sz="1600" baseline="0" dirty="0" smtClean="0"/>
            <a:t>?</a:t>
          </a:r>
          <a:endParaRPr lang="en-US" sz="1600" baseline="0" dirty="0"/>
        </a:p>
      </dgm:t>
    </dgm:pt>
    <dgm:pt modelId="{4ACC7A1C-1D17-8549-A174-EE8DC3FD96E8}" type="parTrans" cxnId="{756FEB2D-B5F8-7C47-98EE-84B7E66CE6A7}">
      <dgm:prSet/>
      <dgm:spPr/>
      <dgm:t>
        <a:bodyPr/>
        <a:lstStyle/>
        <a:p>
          <a:endParaRPr lang="en-US" sz="3600"/>
        </a:p>
      </dgm:t>
    </dgm:pt>
    <dgm:pt modelId="{7C7E60E3-C2B5-C141-A407-19DCE38F11C4}" type="sibTrans" cxnId="{756FEB2D-B5F8-7C47-98EE-84B7E66CE6A7}">
      <dgm:prSet/>
      <dgm:spPr/>
      <dgm:t>
        <a:bodyPr/>
        <a:lstStyle/>
        <a:p>
          <a:endParaRPr lang="en-US"/>
        </a:p>
      </dgm:t>
    </dgm:pt>
    <dgm:pt modelId="{18BF4B72-0FCE-FB46-A14D-D90C7CC3227C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baseline="0" dirty="0" smtClean="0"/>
            <a:t>C</a:t>
          </a:r>
          <a:r>
            <a:rPr lang="en-US" sz="1600" baseline="-25000" dirty="0" smtClean="0"/>
            <a:t>s</a:t>
          </a:r>
          <a:endParaRPr lang="en-US" sz="1600" baseline="-25000" dirty="0"/>
        </a:p>
      </dgm:t>
    </dgm:pt>
    <dgm:pt modelId="{14A90145-CBEF-8948-A9CB-1091212BE5FC}" type="parTrans" cxnId="{0ACA3166-7249-5741-BD9B-E7CE4CFED62A}">
      <dgm:prSet/>
      <dgm:spPr/>
      <dgm:t>
        <a:bodyPr/>
        <a:lstStyle/>
        <a:p>
          <a:endParaRPr lang="en-US" sz="3600"/>
        </a:p>
      </dgm:t>
    </dgm:pt>
    <dgm:pt modelId="{2EEBBBAA-203E-A441-BF07-0B2E661CCA31}" type="sibTrans" cxnId="{0ACA3166-7249-5741-BD9B-E7CE4CFED62A}">
      <dgm:prSet/>
      <dgm:spPr/>
      <dgm:t>
        <a:bodyPr/>
        <a:lstStyle/>
        <a:p>
          <a:endParaRPr lang="en-US"/>
        </a:p>
      </dgm:t>
    </dgm:pt>
    <dgm:pt modelId="{A0D3556D-28F7-EF47-9B27-21AD70226FD2}">
      <dgm:prSet phldrT="[Text]" custT="1"/>
      <dgm:spPr/>
      <dgm:t>
        <a:bodyPr/>
        <a:lstStyle/>
        <a:p>
          <a:r>
            <a:rPr lang="en-US" sz="1200" baseline="0" dirty="0" smtClean="0"/>
            <a:t>inversion?</a:t>
          </a:r>
        </a:p>
      </dgm:t>
    </dgm:pt>
    <dgm:pt modelId="{0CD41E7B-72E0-8240-9470-E1BF84031F31}" type="parTrans" cxnId="{10822731-E18E-7644-9667-EEBB25B7FB37}">
      <dgm:prSet/>
      <dgm:spPr/>
      <dgm:t>
        <a:bodyPr/>
        <a:lstStyle/>
        <a:p>
          <a:endParaRPr lang="en-US" sz="3600"/>
        </a:p>
      </dgm:t>
    </dgm:pt>
    <dgm:pt modelId="{FA75D8C4-0FCD-0043-AA97-11964687093E}" type="sibTrans" cxnId="{10822731-E18E-7644-9667-EEBB25B7FB37}">
      <dgm:prSet/>
      <dgm:spPr/>
      <dgm:t>
        <a:bodyPr/>
        <a:lstStyle/>
        <a:p>
          <a:endParaRPr lang="en-US"/>
        </a:p>
      </dgm:t>
    </dgm:pt>
    <dgm:pt modelId="{A46AB46D-74F9-AC48-92D9-75A9C43B8079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baseline="0" dirty="0" err="1" smtClean="0"/>
            <a:t>C</a:t>
          </a:r>
          <a:r>
            <a:rPr lang="en-US" sz="1600" baseline="-25000" dirty="0" err="1" smtClean="0"/>
            <a:t>i</a:t>
          </a:r>
          <a:endParaRPr lang="en-US" sz="1600" baseline="-25000" dirty="0" smtClean="0"/>
        </a:p>
      </dgm:t>
    </dgm:pt>
    <dgm:pt modelId="{326FB281-29B6-A248-A0C4-5871BC6C7E13}" type="parTrans" cxnId="{16C2B867-418B-3747-8053-AE87A8F7A4A4}">
      <dgm:prSet/>
      <dgm:spPr/>
      <dgm:t>
        <a:bodyPr/>
        <a:lstStyle/>
        <a:p>
          <a:endParaRPr lang="en-US" sz="3600"/>
        </a:p>
      </dgm:t>
    </dgm:pt>
    <dgm:pt modelId="{B26E0ABB-7B24-FB42-B0C6-069A7B45D284}" type="sibTrans" cxnId="{16C2B867-418B-3747-8053-AE87A8F7A4A4}">
      <dgm:prSet/>
      <dgm:spPr/>
      <dgm:t>
        <a:bodyPr/>
        <a:lstStyle/>
        <a:p>
          <a:endParaRPr lang="en-US"/>
        </a:p>
      </dgm:t>
    </dgm:pt>
    <dgm:pt modelId="{14D9FA3E-9DE6-8240-95D2-D71E16A78A19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baseline="0" dirty="0" smtClean="0"/>
            <a:t>C</a:t>
          </a:r>
          <a:r>
            <a:rPr lang="en-US" sz="1600" baseline="-25000" dirty="0" smtClean="0"/>
            <a:t>1</a:t>
          </a:r>
        </a:p>
      </dgm:t>
    </dgm:pt>
    <dgm:pt modelId="{0439F86E-6035-3747-80EC-C9166B5DD526}" type="parTrans" cxnId="{093F5172-AF13-9D40-8C5E-DBCD42E3DD6B}">
      <dgm:prSet/>
      <dgm:spPr/>
      <dgm:t>
        <a:bodyPr/>
        <a:lstStyle/>
        <a:p>
          <a:endParaRPr lang="en-US" sz="3600"/>
        </a:p>
      </dgm:t>
    </dgm:pt>
    <dgm:pt modelId="{D6A0CB80-7EF9-9C41-91C3-50E1CD5DF9E0}" type="sibTrans" cxnId="{093F5172-AF13-9D40-8C5E-DBCD42E3DD6B}">
      <dgm:prSet/>
      <dgm:spPr/>
      <dgm:t>
        <a:bodyPr/>
        <a:lstStyle/>
        <a:p>
          <a:endParaRPr lang="en-US"/>
        </a:p>
      </dgm:t>
    </dgm:pt>
    <dgm:pt modelId="{3C9289C2-D9F3-7745-AD25-E030DEABF066}">
      <dgm:prSet phldrT="[Text]" custT="1"/>
      <dgm:spPr/>
      <dgm:t>
        <a:bodyPr/>
        <a:lstStyle/>
        <a:p>
          <a:r>
            <a:rPr lang="en-US" sz="1600" baseline="0" dirty="0" err="1" smtClean="0"/>
            <a:t>σ</a:t>
          </a:r>
          <a:r>
            <a:rPr lang="en-US" sz="1600" baseline="-25000" dirty="0" err="1" smtClean="0"/>
            <a:t>h</a:t>
          </a:r>
          <a:r>
            <a:rPr lang="en-US" sz="1600" baseline="0" dirty="0" smtClean="0"/>
            <a:t>?</a:t>
          </a:r>
          <a:endParaRPr lang="en-US" sz="1600" baseline="0" dirty="0"/>
        </a:p>
      </dgm:t>
    </dgm:pt>
    <dgm:pt modelId="{BEC9AA4F-37FA-7A49-93F3-309884B19607}" type="parTrans" cxnId="{378A74AE-D042-B849-8E46-81B85EDDA744}">
      <dgm:prSet/>
      <dgm:spPr/>
      <dgm:t>
        <a:bodyPr/>
        <a:lstStyle/>
        <a:p>
          <a:endParaRPr lang="en-US" sz="3600"/>
        </a:p>
      </dgm:t>
    </dgm:pt>
    <dgm:pt modelId="{E67D77EE-91EA-9F46-8C75-3EBF14E05747}" type="sibTrans" cxnId="{378A74AE-D042-B849-8E46-81B85EDDA744}">
      <dgm:prSet/>
      <dgm:spPr/>
      <dgm:t>
        <a:bodyPr/>
        <a:lstStyle/>
        <a:p>
          <a:endParaRPr lang="en-US"/>
        </a:p>
      </dgm:t>
    </dgm:pt>
    <dgm:pt modelId="{6CDC69AC-B33F-7048-BFC3-BB6B8603FF18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baseline="0" dirty="0" err="1" smtClean="0"/>
            <a:t>D</a:t>
          </a:r>
          <a:r>
            <a:rPr lang="en-US" sz="1600" baseline="-25000" dirty="0" err="1" smtClean="0"/>
            <a:t>nh</a:t>
          </a:r>
          <a:endParaRPr lang="en-US" sz="1600" baseline="-25000" dirty="0"/>
        </a:p>
      </dgm:t>
    </dgm:pt>
    <dgm:pt modelId="{B4110946-03A6-064A-9D31-D9B9D0538C1D}" type="parTrans" cxnId="{48FD52CE-C6EB-B14E-B78C-14B0844373F0}">
      <dgm:prSet/>
      <dgm:spPr/>
      <dgm:t>
        <a:bodyPr/>
        <a:lstStyle/>
        <a:p>
          <a:endParaRPr lang="en-US" sz="3600"/>
        </a:p>
      </dgm:t>
    </dgm:pt>
    <dgm:pt modelId="{5AF9B705-3336-0B44-833B-FAD22891D5BE}" type="sibTrans" cxnId="{48FD52CE-C6EB-B14E-B78C-14B0844373F0}">
      <dgm:prSet/>
      <dgm:spPr/>
      <dgm:t>
        <a:bodyPr/>
        <a:lstStyle/>
        <a:p>
          <a:endParaRPr lang="en-US"/>
        </a:p>
      </dgm:t>
    </dgm:pt>
    <dgm:pt modelId="{B29CE6E5-1985-8C4A-B0C9-9628BDF7A0F7}">
      <dgm:prSet phldrT="[Text]" custT="1"/>
      <dgm:spPr/>
      <dgm:t>
        <a:bodyPr/>
        <a:lstStyle/>
        <a:p>
          <a:r>
            <a:rPr lang="en-US" sz="1600" baseline="0" dirty="0" err="1" smtClean="0"/>
            <a:t>nσ</a:t>
          </a:r>
          <a:r>
            <a:rPr lang="en-US" sz="1600" baseline="-25000" dirty="0" err="1" smtClean="0"/>
            <a:t>d</a:t>
          </a:r>
          <a:r>
            <a:rPr lang="en-US" sz="1600" baseline="0" dirty="0" smtClean="0"/>
            <a:t>?</a:t>
          </a:r>
          <a:endParaRPr lang="en-US" sz="1600" baseline="0" dirty="0"/>
        </a:p>
      </dgm:t>
    </dgm:pt>
    <dgm:pt modelId="{7E9BCA91-DDFF-1A40-9646-2CE0D6A5EF14}" type="parTrans" cxnId="{12CD69ED-1858-4A4F-B4D7-2D3BFE3B55C6}">
      <dgm:prSet/>
      <dgm:spPr/>
      <dgm:t>
        <a:bodyPr/>
        <a:lstStyle/>
        <a:p>
          <a:endParaRPr lang="en-US" sz="3600"/>
        </a:p>
      </dgm:t>
    </dgm:pt>
    <dgm:pt modelId="{3EE366E8-BCEE-1E44-B232-AC52AEEA2016}" type="sibTrans" cxnId="{12CD69ED-1858-4A4F-B4D7-2D3BFE3B55C6}">
      <dgm:prSet/>
      <dgm:spPr/>
      <dgm:t>
        <a:bodyPr/>
        <a:lstStyle/>
        <a:p>
          <a:endParaRPr lang="en-US"/>
        </a:p>
      </dgm:t>
    </dgm:pt>
    <dgm:pt modelId="{8CF2DB2A-B5E6-E640-8D9E-BC5011D884FC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baseline="0" dirty="0" err="1" smtClean="0"/>
            <a:t>D</a:t>
          </a:r>
          <a:r>
            <a:rPr lang="en-US" sz="1600" baseline="-25000" dirty="0" err="1" smtClean="0"/>
            <a:t>nd</a:t>
          </a:r>
          <a:endParaRPr lang="en-US" sz="1600" baseline="-25000" dirty="0"/>
        </a:p>
      </dgm:t>
    </dgm:pt>
    <dgm:pt modelId="{3AD0EECB-3E2A-AF40-8A77-ED26C28462D8}" type="parTrans" cxnId="{279EA9FE-9953-7847-B08A-24B697926661}">
      <dgm:prSet/>
      <dgm:spPr/>
      <dgm:t>
        <a:bodyPr/>
        <a:lstStyle/>
        <a:p>
          <a:endParaRPr lang="en-US" sz="3600"/>
        </a:p>
      </dgm:t>
    </dgm:pt>
    <dgm:pt modelId="{40B29055-1E14-0540-AE3D-F0DB15028A42}" type="sibTrans" cxnId="{279EA9FE-9953-7847-B08A-24B697926661}">
      <dgm:prSet/>
      <dgm:spPr/>
      <dgm:t>
        <a:bodyPr/>
        <a:lstStyle/>
        <a:p>
          <a:endParaRPr lang="en-US"/>
        </a:p>
      </dgm:t>
    </dgm:pt>
    <dgm:pt modelId="{F1CDFFE9-75D5-CF47-B001-E9AEAE9399F8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baseline="0" dirty="0" err="1" smtClean="0"/>
            <a:t>D</a:t>
          </a:r>
          <a:r>
            <a:rPr lang="en-US" sz="1600" baseline="-25000" dirty="0" err="1" smtClean="0"/>
            <a:t>n</a:t>
          </a:r>
          <a:endParaRPr lang="en-US" sz="1600" baseline="-25000" dirty="0"/>
        </a:p>
      </dgm:t>
    </dgm:pt>
    <dgm:pt modelId="{7923E821-D0EA-0642-A53D-45B0875F600A}" type="parTrans" cxnId="{F98E8A8E-CC4C-404D-9E78-0A8F0F017C61}">
      <dgm:prSet/>
      <dgm:spPr/>
      <dgm:t>
        <a:bodyPr/>
        <a:lstStyle/>
        <a:p>
          <a:endParaRPr lang="en-US" sz="3600"/>
        </a:p>
      </dgm:t>
    </dgm:pt>
    <dgm:pt modelId="{E1323FC7-5AB8-B84F-A6C7-456CC191A627}" type="sibTrans" cxnId="{F98E8A8E-CC4C-404D-9E78-0A8F0F017C61}">
      <dgm:prSet/>
      <dgm:spPr/>
      <dgm:t>
        <a:bodyPr/>
        <a:lstStyle/>
        <a:p>
          <a:endParaRPr lang="en-US"/>
        </a:p>
      </dgm:t>
    </dgm:pt>
    <dgm:pt modelId="{D637182E-6A39-2B4C-B656-E86588A50EFD}">
      <dgm:prSet phldrT="[Text]" custT="1"/>
      <dgm:spPr/>
      <dgm:t>
        <a:bodyPr/>
        <a:lstStyle/>
        <a:p>
          <a:r>
            <a:rPr lang="en-US" sz="1600" baseline="0" dirty="0" err="1" smtClean="0"/>
            <a:t>σ</a:t>
          </a:r>
          <a:r>
            <a:rPr lang="en-US" sz="1600" baseline="-25000" dirty="0" err="1" smtClean="0"/>
            <a:t>h</a:t>
          </a:r>
          <a:r>
            <a:rPr lang="en-US" sz="1600" baseline="0" dirty="0" smtClean="0"/>
            <a:t>?</a:t>
          </a:r>
          <a:endParaRPr lang="en-US" sz="1600" baseline="0" dirty="0"/>
        </a:p>
      </dgm:t>
    </dgm:pt>
    <dgm:pt modelId="{8E1AEA8D-58E6-5F49-B11E-993CDAE58518}" type="parTrans" cxnId="{5E387D6D-0FDD-4A4A-AF31-915E744866BC}">
      <dgm:prSet/>
      <dgm:spPr/>
      <dgm:t>
        <a:bodyPr/>
        <a:lstStyle/>
        <a:p>
          <a:endParaRPr lang="en-US" sz="3600"/>
        </a:p>
      </dgm:t>
    </dgm:pt>
    <dgm:pt modelId="{6073B5B3-D910-F645-9CCF-DCC514CBB41A}" type="sibTrans" cxnId="{5E387D6D-0FDD-4A4A-AF31-915E744866BC}">
      <dgm:prSet/>
      <dgm:spPr/>
      <dgm:t>
        <a:bodyPr/>
        <a:lstStyle/>
        <a:p>
          <a:endParaRPr lang="en-US"/>
        </a:p>
      </dgm:t>
    </dgm:pt>
    <dgm:pt modelId="{EF662F3D-00C2-5E4D-BD34-3894E9420E2C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baseline="0" dirty="0" err="1" smtClean="0"/>
            <a:t>C</a:t>
          </a:r>
          <a:r>
            <a:rPr lang="en-US" sz="1600" baseline="-25000" dirty="0" err="1" smtClean="0"/>
            <a:t>nh</a:t>
          </a:r>
          <a:endParaRPr lang="en-US" sz="1600" baseline="-25000" dirty="0"/>
        </a:p>
      </dgm:t>
    </dgm:pt>
    <dgm:pt modelId="{FB1B1B52-14BF-BC41-810F-2E4C82D706AC}" type="parTrans" cxnId="{DA157FD4-AEBB-0142-A394-B04E653DB107}">
      <dgm:prSet/>
      <dgm:spPr/>
      <dgm:t>
        <a:bodyPr/>
        <a:lstStyle/>
        <a:p>
          <a:endParaRPr lang="en-US" sz="3600"/>
        </a:p>
      </dgm:t>
    </dgm:pt>
    <dgm:pt modelId="{0389441E-8F26-274C-BA58-04A09803E0B4}" type="sibTrans" cxnId="{DA157FD4-AEBB-0142-A394-B04E653DB107}">
      <dgm:prSet/>
      <dgm:spPr/>
      <dgm:t>
        <a:bodyPr/>
        <a:lstStyle/>
        <a:p>
          <a:endParaRPr lang="en-US"/>
        </a:p>
      </dgm:t>
    </dgm:pt>
    <dgm:pt modelId="{C0F3772C-2EC5-564B-AECD-6771D1D0D558}">
      <dgm:prSet phldrT="[Text]" custT="1"/>
      <dgm:spPr/>
      <dgm:t>
        <a:bodyPr/>
        <a:lstStyle/>
        <a:p>
          <a:r>
            <a:rPr lang="en-US" sz="1600" baseline="0" dirty="0" err="1" smtClean="0"/>
            <a:t>nσ</a:t>
          </a:r>
          <a:r>
            <a:rPr lang="en-US" sz="1600" baseline="-25000" dirty="0" err="1" smtClean="0"/>
            <a:t>v</a:t>
          </a:r>
          <a:r>
            <a:rPr lang="en-US" sz="1600" baseline="0" dirty="0" smtClean="0"/>
            <a:t>?</a:t>
          </a:r>
          <a:endParaRPr lang="en-US" sz="1600" baseline="0" dirty="0"/>
        </a:p>
      </dgm:t>
    </dgm:pt>
    <dgm:pt modelId="{DEA3F24F-DFDF-FF49-ADE7-D30F6E9408E1}" type="parTrans" cxnId="{8D2D6095-9CDD-5946-9E6B-F8C47510C172}">
      <dgm:prSet/>
      <dgm:spPr/>
      <dgm:t>
        <a:bodyPr/>
        <a:lstStyle/>
        <a:p>
          <a:endParaRPr lang="en-US" sz="3600"/>
        </a:p>
      </dgm:t>
    </dgm:pt>
    <dgm:pt modelId="{9B2B3865-6B78-BF49-892D-FECC3E29F22C}" type="sibTrans" cxnId="{8D2D6095-9CDD-5946-9E6B-F8C47510C172}">
      <dgm:prSet/>
      <dgm:spPr/>
      <dgm:t>
        <a:bodyPr/>
        <a:lstStyle/>
        <a:p>
          <a:endParaRPr lang="en-US"/>
        </a:p>
      </dgm:t>
    </dgm:pt>
    <dgm:pt modelId="{D42CC6AA-A345-9649-A216-BCCDE1BF9C63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baseline="0" dirty="0" err="1" smtClean="0"/>
            <a:t>C</a:t>
          </a:r>
          <a:r>
            <a:rPr lang="en-US" sz="1600" baseline="-25000" dirty="0" err="1" smtClean="0"/>
            <a:t>nv</a:t>
          </a:r>
          <a:endParaRPr lang="en-US" sz="1600" baseline="-25000" dirty="0"/>
        </a:p>
      </dgm:t>
    </dgm:pt>
    <dgm:pt modelId="{B89521A6-D0D0-3D4C-A15E-4D70DBC587F6}" type="parTrans" cxnId="{2DDCAAB5-A593-904F-AB89-DB0498B7333F}">
      <dgm:prSet/>
      <dgm:spPr/>
      <dgm:t>
        <a:bodyPr/>
        <a:lstStyle/>
        <a:p>
          <a:endParaRPr lang="en-US" sz="3600"/>
        </a:p>
      </dgm:t>
    </dgm:pt>
    <dgm:pt modelId="{2F33AE3A-10AC-4148-BF13-DCBF2624B5D5}" type="sibTrans" cxnId="{2DDCAAB5-A593-904F-AB89-DB0498B7333F}">
      <dgm:prSet/>
      <dgm:spPr/>
      <dgm:t>
        <a:bodyPr/>
        <a:lstStyle/>
        <a:p>
          <a:endParaRPr lang="en-US"/>
        </a:p>
      </dgm:t>
    </dgm:pt>
    <dgm:pt modelId="{D4CA0337-F952-624D-B29C-7514FFEDD3BF}">
      <dgm:prSet phldrT="[Text]" custT="1"/>
      <dgm:spPr/>
      <dgm:t>
        <a:bodyPr/>
        <a:lstStyle/>
        <a:p>
          <a:r>
            <a:rPr lang="en-US" sz="1600" baseline="0" dirty="0" smtClean="0"/>
            <a:t>S</a:t>
          </a:r>
          <a:r>
            <a:rPr lang="en-US" sz="1600" baseline="-25000" dirty="0" smtClean="0"/>
            <a:t>2n</a:t>
          </a:r>
          <a:r>
            <a:rPr lang="en-US" sz="1600" baseline="0" dirty="0" smtClean="0"/>
            <a:t>?</a:t>
          </a:r>
          <a:endParaRPr lang="en-US" sz="1600" baseline="0" dirty="0"/>
        </a:p>
      </dgm:t>
    </dgm:pt>
    <dgm:pt modelId="{255E758F-0334-8C4F-952B-CB186B409F72}" type="parTrans" cxnId="{07D8F142-EECD-F844-909A-2C0C95E66826}">
      <dgm:prSet/>
      <dgm:spPr/>
      <dgm:t>
        <a:bodyPr/>
        <a:lstStyle/>
        <a:p>
          <a:endParaRPr lang="en-US" sz="3600"/>
        </a:p>
      </dgm:t>
    </dgm:pt>
    <dgm:pt modelId="{432FD127-CB7A-2D40-8570-23A79A3D3D6B}" type="sibTrans" cxnId="{07D8F142-EECD-F844-909A-2C0C95E66826}">
      <dgm:prSet/>
      <dgm:spPr/>
      <dgm:t>
        <a:bodyPr/>
        <a:lstStyle/>
        <a:p>
          <a:endParaRPr lang="en-US"/>
        </a:p>
      </dgm:t>
    </dgm:pt>
    <dgm:pt modelId="{03B87864-5436-6C49-B9F1-79470528DD92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baseline="0" dirty="0" smtClean="0"/>
            <a:t>S</a:t>
          </a:r>
          <a:r>
            <a:rPr lang="en-US" sz="1600" baseline="-25000" dirty="0" smtClean="0"/>
            <a:t>2n</a:t>
          </a:r>
          <a:endParaRPr lang="en-US" sz="1600" baseline="-25000" dirty="0"/>
        </a:p>
      </dgm:t>
    </dgm:pt>
    <dgm:pt modelId="{A0FEB6FB-A26D-084A-8690-08E3ABC50FA5}" type="parTrans" cxnId="{FBCC33BF-F6C6-1246-9EA4-9FEB70C6F8B7}">
      <dgm:prSet/>
      <dgm:spPr/>
      <dgm:t>
        <a:bodyPr/>
        <a:lstStyle/>
        <a:p>
          <a:endParaRPr lang="en-US" sz="3600"/>
        </a:p>
      </dgm:t>
    </dgm:pt>
    <dgm:pt modelId="{44ACD625-D81D-1D44-A81C-6099D2B13E60}" type="sibTrans" cxnId="{FBCC33BF-F6C6-1246-9EA4-9FEB70C6F8B7}">
      <dgm:prSet/>
      <dgm:spPr/>
      <dgm:t>
        <a:bodyPr/>
        <a:lstStyle/>
        <a:p>
          <a:endParaRPr lang="en-US"/>
        </a:p>
      </dgm:t>
    </dgm:pt>
    <dgm:pt modelId="{1B16E77D-6677-784E-8031-3457AFD14A50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baseline="0" dirty="0" err="1" smtClean="0"/>
            <a:t>C</a:t>
          </a:r>
          <a:r>
            <a:rPr lang="en-US" sz="1600" baseline="-25000" dirty="0" err="1" smtClean="0"/>
            <a:t>n</a:t>
          </a:r>
          <a:endParaRPr lang="en-US" sz="1600" baseline="-25000" dirty="0"/>
        </a:p>
      </dgm:t>
    </dgm:pt>
    <dgm:pt modelId="{65F1AC6D-C402-4549-A673-120E6E50920C}" type="parTrans" cxnId="{32F8550E-0A9F-3C41-8FD7-975909120A0B}">
      <dgm:prSet/>
      <dgm:spPr/>
      <dgm:t>
        <a:bodyPr/>
        <a:lstStyle/>
        <a:p>
          <a:endParaRPr lang="en-US" sz="3600"/>
        </a:p>
      </dgm:t>
    </dgm:pt>
    <dgm:pt modelId="{FB1054F6-C7DB-2548-A3C0-0FDFEBF01F69}" type="sibTrans" cxnId="{32F8550E-0A9F-3C41-8FD7-975909120A0B}">
      <dgm:prSet/>
      <dgm:spPr/>
      <dgm:t>
        <a:bodyPr/>
        <a:lstStyle/>
        <a:p>
          <a:endParaRPr lang="en-US"/>
        </a:p>
      </dgm:t>
    </dgm:pt>
    <dgm:pt modelId="{B4355E48-2B5D-9B42-8631-2440D2E10245}" type="pres">
      <dgm:prSet presAssocID="{0DC8CA17-4099-1F40-A808-6058A77B89A5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B1818D6F-7EDE-7F40-991C-0607E6501F75}" type="pres">
      <dgm:prSet presAssocID="{3F883100-1736-B34B-94CB-B74E96820691}" presName="hierRoot1" presStyleCnt="0"/>
      <dgm:spPr/>
    </dgm:pt>
    <dgm:pt modelId="{08E4098A-591D-134D-83C8-F5B7B7FB6C32}" type="pres">
      <dgm:prSet presAssocID="{3F883100-1736-B34B-94CB-B74E96820691}" presName="composite" presStyleCnt="0"/>
      <dgm:spPr/>
    </dgm:pt>
    <dgm:pt modelId="{93D629D7-12D1-B540-9E14-72E4F90C7690}" type="pres">
      <dgm:prSet presAssocID="{3F883100-1736-B34B-94CB-B74E96820691}" presName="background" presStyleLbl="node0" presStyleIdx="0" presStyleCnt="1"/>
      <dgm:spPr/>
    </dgm:pt>
    <dgm:pt modelId="{092C3FFB-58CB-A940-8B2C-40EB2ACABAE7}" type="pres">
      <dgm:prSet presAssocID="{3F883100-1736-B34B-94CB-B74E96820691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619763A-4E2B-CB46-A670-C247911AA7FA}" type="pres">
      <dgm:prSet presAssocID="{3F883100-1736-B34B-94CB-B74E96820691}" presName="hierChild2" presStyleCnt="0"/>
      <dgm:spPr/>
    </dgm:pt>
    <dgm:pt modelId="{D7FE9736-1978-0447-A904-24EC19314803}" type="pres">
      <dgm:prSet presAssocID="{150CC01B-7777-7B4C-97EB-0C0548372A57}" presName="Name10" presStyleLbl="parChTrans1D2" presStyleIdx="0" presStyleCnt="2"/>
      <dgm:spPr/>
      <dgm:t>
        <a:bodyPr/>
        <a:lstStyle/>
        <a:p>
          <a:endParaRPr lang="en-US"/>
        </a:p>
      </dgm:t>
    </dgm:pt>
    <dgm:pt modelId="{C4DC6043-BDB5-7F4D-B3EF-27855F086515}" type="pres">
      <dgm:prSet presAssocID="{D15239F9-6801-E442-8484-25BA5BC977B0}" presName="hierRoot2" presStyleCnt="0"/>
      <dgm:spPr/>
    </dgm:pt>
    <dgm:pt modelId="{57F5CED4-A2C0-5745-9566-03A22354AFCF}" type="pres">
      <dgm:prSet presAssocID="{D15239F9-6801-E442-8484-25BA5BC977B0}" presName="composite2" presStyleCnt="0"/>
      <dgm:spPr/>
    </dgm:pt>
    <dgm:pt modelId="{BB99AC3C-43A6-3C40-9B4C-E7AA58406E19}" type="pres">
      <dgm:prSet presAssocID="{D15239F9-6801-E442-8484-25BA5BC977B0}" presName="background2" presStyleLbl="node2" presStyleIdx="0" presStyleCnt="2"/>
      <dgm:spPr/>
    </dgm:pt>
    <dgm:pt modelId="{EA2CD461-B74C-1949-B0DC-CA72D72329E1}" type="pres">
      <dgm:prSet presAssocID="{D15239F9-6801-E442-8484-25BA5BC977B0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145A874-ABCE-2E47-9AF7-1747AD4787CD}" type="pres">
      <dgm:prSet presAssocID="{D15239F9-6801-E442-8484-25BA5BC977B0}" presName="hierChild3" presStyleCnt="0"/>
      <dgm:spPr/>
    </dgm:pt>
    <dgm:pt modelId="{6D2347C1-3E20-BE4E-994D-6CD4544F359E}" type="pres">
      <dgm:prSet presAssocID="{111218A9-CA6D-B544-826F-55974FCD541E}" presName="Name17" presStyleLbl="parChTrans1D3" presStyleIdx="0" presStyleCnt="4"/>
      <dgm:spPr/>
      <dgm:t>
        <a:bodyPr/>
        <a:lstStyle/>
        <a:p>
          <a:endParaRPr lang="en-US"/>
        </a:p>
      </dgm:t>
    </dgm:pt>
    <dgm:pt modelId="{B9E4FF47-FEC1-6D4B-8BE3-4D1A514E665F}" type="pres">
      <dgm:prSet presAssocID="{BD4EFCDE-BC95-0443-B487-8826E10FDD32}" presName="hierRoot3" presStyleCnt="0"/>
      <dgm:spPr/>
    </dgm:pt>
    <dgm:pt modelId="{9C430CC2-0FAF-9840-A1C3-17257392CF8E}" type="pres">
      <dgm:prSet presAssocID="{BD4EFCDE-BC95-0443-B487-8826E10FDD32}" presName="composite3" presStyleCnt="0"/>
      <dgm:spPr/>
    </dgm:pt>
    <dgm:pt modelId="{D2985D85-672B-7C4B-A440-541F5B35C3A1}" type="pres">
      <dgm:prSet presAssocID="{BD4EFCDE-BC95-0443-B487-8826E10FDD32}" presName="background3" presStyleLbl="node3" presStyleIdx="0" presStyleCnt="4"/>
      <dgm:spPr/>
    </dgm:pt>
    <dgm:pt modelId="{FB73BD85-772F-2842-A929-096F690233BF}" type="pres">
      <dgm:prSet presAssocID="{BD4EFCDE-BC95-0443-B487-8826E10FDD32}" presName="text3" presStyleLbl="fgAcc3" presStyleIdx="0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F74D030-F34C-DE40-9B6B-CE2F3C672B69}" type="pres">
      <dgm:prSet presAssocID="{BD4EFCDE-BC95-0443-B487-8826E10FDD32}" presName="hierChild4" presStyleCnt="0"/>
      <dgm:spPr/>
    </dgm:pt>
    <dgm:pt modelId="{D1CDA329-310C-5A42-8ABC-390CCCBDA2C5}" type="pres">
      <dgm:prSet presAssocID="{FF4D9C67-2236-814E-9E56-6173609CC26A}" presName="Name17" presStyleLbl="parChTrans1D3" presStyleIdx="1" presStyleCnt="4"/>
      <dgm:spPr/>
      <dgm:t>
        <a:bodyPr/>
        <a:lstStyle/>
        <a:p>
          <a:endParaRPr lang="en-US"/>
        </a:p>
      </dgm:t>
    </dgm:pt>
    <dgm:pt modelId="{65BF4FF6-9074-FB47-941F-A0198449E7D5}" type="pres">
      <dgm:prSet presAssocID="{0C37833E-DF6F-F548-9771-AD2725CF403D}" presName="hierRoot3" presStyleCnt="0"/>
      <dgm:spPr/>
    </dgm:pt>
    <dgm:pt modelId="{B721E1B9-E2C6-1141-B2DC-FABF7AE08A2D}" type="pres">
      <dgm:prSet presAssocID="{0C37833E-DF6F-F548-9771-AD2725CF403D}" presName="composite3" presStyleCnt="0"/>
      <dgm:spPr/>
    </dgm:pt>
    <dgm:pt modelId="{F11EC28D-99CB-5944-8F94-B1B909FB4216}" type="pres">
      <dgm:prSet presAssocID="{0C37833E-DF6F-F548-9771-AD2725CF403D}" presName="background3" presStyleLbl="node3" presStyleIdx="1" presStyleCnt="4"/>
      <dgm:spPr/>
    </dgm:pt>
    <dgm:pt modelId="{5E6CCD83-51B9-5C41-A692-AF7D6A1D93F1}" type="pres">
      <dgm:prSet presAssocID="{0C37833E-DF6F-F548-9771-AD2725CF403D}" presName="text3" presStyleLbl="fgAcc3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CFEDF91-2239-854C-B46F-88CA424AA496}" type="pres">
      <dgm:prSet presAssocID="{0C37833E-DF6F-F548-9771-AD2725CF403D}" presName="hierChild4" presStyleCnt="0"/>
      <dgm:spPr/>
    </dgm:pt>
    <dgm:pt modelId="{9522DC33-FDBE-B041-B876-7F3337572164}" type="pres">
      <dgm:prSet presAssocID="{458E60F8-3D7E-764B-9AB1-0AE345407A9C}" presName="Name10" presStyleLbl="parChTrans1D2" presStyleIdx="1" presStyleCnt="2"/>
      <dgm:spPr/>
      <dgm:t>
        <a:bodyPr/>
        <a:lstStyle/>
        <a:p>
          <a:endParaRPr lang="en-US"/>
        </a:p>
      </dgm:t>
    </dgm:pt>
    <dgm:pt modelId="{E6D7FDB7-415F-B543-B588-196DF6F131B3}" type="pres">
      <dgm:prSet presAssocID="{ED50B9F5-411C-4843-8D9B-B52B6DF79E7C}" presName="hierRoot2" presStyleCnt="0"/>
      <dgm:spPr/>
    </dgm:pt>
    <dgm:pt modelId="{276E3B32-54DE-8E43-BFC1-BB4879D4790B}" type="pres">
      <dgm:prSet presAssocID="{ED50B9F5-411C-4843-8D9B-B52B6DF79E7C}" presName="composite2" presStyleCnt="0"/>
      <dgm:spPr/>
    </dgm:pt>
    <dgm:pt modelId="{099F07D3-458B-4548-AFB7-40F5F9045511}" type="pres">
      <dgm:prSet presAssocID="{ED50B9F5-411C-4843-8D9B-B52B6DF79E7C}" presName="background2" presStyleLbl="node2" presStyleIdx="1" presStyleCnt="2"/>
      <dgm:spPr/>
    </dgm:pt>
    <dgm:pt modelId="{61D5306A-1B19-DC47-9FBE-BCFA01AF7FEC}" type="pres">
      <dgm:prSet presAssocID="{ED50B9F5-411C-4843-8D9B-B52B6DF79E7C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BA5897D-11D9-044E-86CD-D50499D5E563}" type="pres">
      <dgm:prSet presAssocID="{ED50B9F5-411C-4843-8D9B-B52B6DF79E7C}" presName="hierChild3" presStyleCnt="0"/>
      <dgm:spPr/>
    </dgm:pt>
    <dgm:pt modelId="{00045FA6-3C5D-434C-A6A1-7128227D3E8D}" type="pres">
      <dgm:prSet presAssocID="{10765DE9-DA30-764A-B580-413D43D80FA4}" presName="Name17" presStyleLbl="parChTrans1D3" presStyleIdx="2" presStyleCnt="4"/>
      <dgm:spPr/>
      <dgm:t>
        <a:bodyPr/>
        <a:lstStyle/>
        <a:p>
          <a:endParaRPr lang="en-US"/>
        </a:p>
      </dgm:t>
    </dgm:pt>
    <dgm:pt modelId="{C540521B-C06C-ED49-B4BA-34242057F321}" type="pres">
      <dgm:prSet presAssocID="{054DD267-8D07-9948-9C61-21606EC4FA0B}" presName="hierRoot3" presStyleCnt="0"/>
      <dgm:spPr/>
    </dgm:pt>
    <dgm:pt modelId="{05A18112-C38D-1F4B-AB9B-0D33D75A5929}" type="pres">
      <dgm:prSet presAssocID="{054DD267-8D07-9948-9C61-21606EC4FA0B}" presName="composite3" presStyleCnt="0"/>
      <dgm:spPr/>
    </dgm:pt>
    <dgm:pt modelId="{DC3B05AB-0D3A-8B42-A071-E8EF7FE84786}" type="pres">
      <dgm:prSet presAssocID="{054DD267-8D07-9948-9C61-21606EC4FA0B}" presName="background3" presStyleLbl="node3" presStyleIdx="2" presStyleCnt="4"/>
      <dgm:spPr/>
    </dgm:pt>
    <dgm:pt modelId="{F53B4931-1430-BE42-A13C-42606F0BE46B}" type="pres">
      <dgm:prSet presAssocID="{054DD267-8D07-9948-9C61-21606EC4FA0B}" presName="text3" presStyleLbl="fgAcc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B5C77BC-99AE-C441-9523-214711CE18EE}" type="pres">
      <dgm:prSet presAssocID="{054DD267-8D07-9948-9C61-21606EC4FA0B}" presName="hierChild4" presStyleCnt="0"/>
      <dgm:spPr/>
    </dgm:pt>
    <dgm:pt modelId="{6EB057E4-0897-0543-868D-755E672BD2C1}" type="pres">
      <dgm:prSet presAssocID="{E0FDECE4-4078-6042-AFE0-982DD70967ED}" presName="Name23" presStyleLbl="parChTrans1D4" presStyleIdx="0" presStyleCnt="22"/>
      <dgm:spPr/>
      <dgm:t>
        <a:bodyPr/>
        <a:lstStyle/>
        <a:p>
          <a:endParaRPr lang="en-US"/>
        </a:p>
      </dgm:t>
    </dgm:pt>
    <dgm:pt modelId="{636A365A-C009-5547-B0D9-3A7038655CAB}" type="pres">
      <dgm:prSet presAssocID="{B1801B8E-70CC-4649-AE0F-438039025C08}" presName="hierRoot4" presStyleCnt="0"/>
      <dgm:spPr/>
    </dgm:pt>
    <dgm:pt modelId="{4321FF83-CB09-3542-8191-F7BADD344BFC}" type="pres">
      <dgm:prSet presAssocID="{B1801B8E-70CC-4649-AE0F-438039025C08}" presName="composite4" presStyleCnt="0"/>
      <dgm:spPr/>
    </dgm:pt>
    <dgm:pt modelId="{7BE05F74-F011-A54E-8F3E-32A96D56F748}" type="pres">
      <dgm:prSet presAssocID="{B1801B8E-70CC-4649-AE0F-438039025C08}" presName="background4" presStyleLbl="node4" presStyleIdx="0" presStyleCnt="22"/>
      <dgm:spPr/>
    </dgm:pt>
    <dgm:pt modelId="{7338D8EF-43CD-064B-9BFE-834A82CE8B03}" type="pres">
      <dgm:prSet presAssocID="{B1801B8E-70CC-4649-AE0F-438039025C08}" presName="text4" presStyleLbl="fgAcc4" presStyleIdx="0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AEEE1D3-BF10-2D45-BF9B-9CA0BC842255}" type="pres">
      <dgm:prSet presAssocID="{B1801B8E-70CC-4649-AE0F-438039025C08}" presName="hierChild5" presStyleCnt="0"/>
      <dgm:spPr/>
    </dgm:pt>
    <dgm:pt modelId="{9563609C-FA12-0E4A-9443-6D0BD4143536}" type="pres">
      <dgm:prSet presAssocID="{1390A35F-35DE-CD47-AC9E-1BA0FC3AFF85}" presName="Name23" presStyleLbl="parChTrans1D4" presStyleIdx="1" presStyleCnt="22"/>
      <dgm:spPr/>
      <dgm:t>
        <a:bodyPr/>
        <a:lstStyle/>
        <a:p>
          <a:endParaRPr lang="en-US"/>
        </a:p>
      </dgm:t>
    </dgm:pt>
    <dgm:pt modelId="{2BDA375D-F3C8-D742-AA31-5BEBF80FC6A8}" type="pres">
      <dgm:prSet presAssocID="{B4E10E00-9EC3-4E43-9282-03BD89D3D8E0}" presName="hierRoot4" presStyleCnt="0"/>
      <dgm:spPr/>
    </dgm:pt>
    <dgm:pt modelId="{17316B85-9D2E-154B-B99D-1F5DE70BD66B}" type="pres">
      <dgm:prSet presAssocID="{B4E10E00-9EC3-4E43-9282-03BD89D3D8E0}" presName="composite4" presStyleCnt="0"/>
      <dgm:spPr/>
    </dgm:pt>
    <dgm:pt modelId="{DD16EB1C-9FBF-C241-BAB4-82AD63EB0749}" type="pres">
      <dgm:prSet presAssocID="{B4E10E00-9EC3-4E43-9282-03BD89D3D8E0}" presName="background4" presStyleLbl="node4" presStyleIdx="1" presStyleCnt="22"/>
      <dgm:spPr/>
    </dgm:pt>
    <dgm:pt modelId="{0004FC8C-5C9F-4046-A00B-8122D7211509}" type="pres">
      <dgm:prSet presAssocID="{B4E10E00-9EC3-4E43-9282-03BD89D3D8E0}" presName="text4" presStyleLbl="fgAcc4" presStyleIdx="1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34EB693-8735-6D47-A864-DCB1DEB9D620}" type="pres">
      <dgm:prSet presAssocID="{B4E10E00-9EC3-4E43-9282-03BD89D3D8E0}" presName="hierChild5" presStyleCnt="0"/>
      <dgm:spPr/>
    </dgm:pt>
    <dgm:pt modelId="{37ABEF64-FA92-B547-8055-D0C99A25FD30}" type="pres">
      <dgm:prSet presAssocID="{D80E5001-6A93-8043-BFC7-D70E758104E2}" presName="Name23" presStyleLbl="parChTrans1D4" presStyleIdx="2" presStyleCnt="22"/>
      <dgm:spPr/>
      <dgm:t>
        <a:bodyPr/>
        <a:lstStyle/>
        <a:p>
          <a:endParaRPr lang="en-US"/>
        </a:p>
      </dgm:t>
    </dgm:pt>
    <dgm:pt modelId="{8FFD1868-2F37-9A4E-9D36-3B0331581031}" type="pres">
      <dgm:prSet presAssocID="{DE7EB689-114E-0A42-9A81-449F325F160E}" presName="hierRoot4" presStyleCnt="0"/>
      <dgm:spPr/>
    </dgm:pt>
    <dgm:pt modelId="{D6750DFC-3259-4E47-9550-547187972FAF}" type="pres">
      <dgm:prSet presAssocID="{DE7EB689-114E-0A42-9A81-449F325F160E}" presName="composite4" presStyleCnt="0"/>
      <dgm:spPr/>
    </dgm:pt>
    <dgm:pt modelId="{77E05920-3E22-BF4D-88A8-2C5840D4800D}" type="pres">
      <dgm:prSet presAssocID="{DE7EB689-114E-0A42-9A81-449F325F160E}" presName="background4" presStyleLbl="node4" presStyleIdx="2" presStyleCnt="22"/>
      <dgm:spPr/>
    </dgm:pt>
    <dgm:pt modelId="{6DC262FA-F913-594A-B430-66A860C7FD8D}" type="pres">
      <dgm:prSet presAssocID="{DE7EB689-114E-0A42-9A81-449F325F160E}" presName="text4" presStyleLbl="fgAcc4" presStyleIdx="2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E56FAB2-4923-354D-9E9C-E58E3A8BA070}" type="pres">
      <dgm:prSet presAssocID="{DE7EB689-114E-0A42-9A81-449F325F160E}" presName="hierChild5" presStyleCnt="0"/>
      <dgm:spPr/>
    </dgm:pt>
    <dgm:pt modelId="{AF8D0639-22EB-964E-9515-952C45568596}" type="pres">
      <dgm:prSet presAssocID="{4B8983F2-67FF-C04B-B0C4-D875D1F13292}" presName="Name23" presStyleLbl="parChTrans1D4" presStyleIdx="3" presStyleCnt="22"/>
      <dgm:spPr/>
      <dgm:t>
        <a:bodyPr/>
        <a:lstStyle/>
        <a:p>
          <a:endParaRPr lang="en-US"/>
        </a:p>
      </dgm:t>
    </dgm:pt>
    <dgm:pt modelId="{8EFD2DB2-C21E-4F4C-9D6B-C12226DEF761}" type="pres">
      <dgm:prSet presAssocID="{05DEC8B8-F0BE-1C4C-B9A9-B522A6D3050D}" presName="hierRoot4" presStyleCnt="0"/>
      <dgm:spPr/>
    </dgm:pt>
    <dgm:pt modelId="{9B5B209E-F53F-E140-AC54-A9F8874CC05F}" type="pres">
      <dgm:prSet presAssocID="{05DEC8B8-F0BE-1C4C-B9A9-B522A6D3050D}" presName="composite4" presStyleCnt="0"/>
      <dgm:spPr/>
    </dgm:pt>
    <dgm:pt modelId="{64C7B352-C8A8-434C-AB8D-FA0E00FA5A4A}" type="pres">
      <dgm:prSet presAssocID="{05DEC8B8-F0BE-1C4C-B9A9-B522A6D3050D}" presName="background4" presStyleLbl="node4" presStyleIdx="3" presStyleCnt="22"/>
      <dgm:spPr/>
    </dgm:pt>
    <dgm:pt modelId="{5079ABE2-24EA-CF4F-95AC-962AF7629497}" type="pres">
      <dgm:prSet presAssocID="{05DEC8B8-F0BE-1C4C-B9A9-B522A6D3050D}" presName="text4" presStyleLbl="fgAcc4" presStyleIdx="3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6872DAF-C3EA-8045-9403-A6D606B01292}" type="pres">
      <dgm:prSet presAssocID="{05DEC8B8-F0BE-1C4C-B9A9-B522A6D3050D}" presName="hierChild5" presStyleCnt="0"/>
      <dgm:spPr/>
    </dgm:pt>
    <dgm:pt modelId="{B22A0781-E426-3240-AEA6-E46FD48EA8E0}" type="pres">
      <dgm:prSet presAssocID="{A7E66882-47DF-1549-9435-940B393060F7}" presName="Name17" presStyleLbl="parChTrans1D3" presStyleIdx="3" presStyleCnt="4"/>
      <dgm:spPr/>
      <dgm:t>
        <a:bodyPr/>
        <a:lstStyle/>
        <a:p>
          <a:endParaRPr lang="en-US"/>
        </a:p>
      </dgm:t>
    </dgm:pt>
    <dgm:pt modelId="{21BD2722-B2EE-7E44-B8E9-47F76E0AB726}" type="pres">
      <dgm:prSet presAssocID="{55D528CA-920D-454A-9525-02CB955F0443}" presName="hierRoot3" presStyleCnt="0"/>
      <dgm:spPr/>
    </dgm:pt>
    <dgm:pt modelId="{F6C22BC6-5A27-194B-B029-08364A35892E}" type="pres">
      <dgm:prSet presAssocID="{55D528CA-920D-454A-9525-02CB955F0443}" presName="composite3" presStyleCnt="0"/>
      <dgm:spPr/>
    </dgm:pt>
    <dgm:pt modelId="{CA911AEF-C7E8-0346-B3E4-326686047805}" type="pres">
      <dgm:prSet presAssocID="{55D528CA-920D-454A-9525-02CB955F0443}" presName="background3" presStyleLbl="node3" presStyleIdx="3" presStyleCnt="4"/>
      <dgm:spPr/>
    </dgm:pt>
    <dgm:pt modelId="{A5AE03CD-C7F7-184C-BFF8-36950A552765}" type="pres">
      <dgm:prSet presAssocID="{55D528CA-920D-454A-9525-02CB955F0443}" presName="text3" presStyleLbl="fgAcc3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533B3E9-C411-2249-9BED-7EF7FAED1CD9}" type="pres">
      <dgm:prSet presAssocID="{55D528CA-920D-454A-9525-02CB955F0443}" presName="hierChild4" presStyleCnt="0"/>
      <dgm:spPr/>
    </dgm:pt>
    <dgm:pt modelId="{A5357249-9097-2A44-A6BA-D013567974D2}" type="pres">
      <dgm:prSet presAssocID="{E53A1DBE-9FDB-9040-8436-4BCC91C2B79B}" presName="Name23" presStyleLbl="parChTrans1D4" presStyleIdx="4" presStyleCnt="22"/>
      <dgm:spPr/>
      <dgm:t>
        <a:bodyPr/>
        <a:lstStyle/>
        <a:p>
          <a:endParaRPr lang="en-US"/>
        </a:p>
      </dgm:t>
    </dgm:pt>
    <dgm:pt modelId="{668DF852-5493-3545-BD69-7CD6917BFD42}" type="pres">
      <dgm:prSet presAssocID="{F1081AEC-A1A1-7E49-BC7B-56C0099E8D37}" presName="hierRoot4" presStyleCnt="0"/>
      <dgm:spPr/>
    </dgm:pt>
    <dgm:pt modelId="{9C0CB88D-C84A-D749-B330-877E4501506C}" type="pres">
      <dgm:prSet presAssocID="{F1081AEC-A1A1-7E49-BC7B-56C0099E8D37}" presName="composite4" presStyleCnt="0"/>
      <dgm:spPr/>
    </dgm:pt>
    <dgm:pt modelId="{8801477D-4CF5-B444-8FAE-A59DDC4777C9}" type="pres">
      <dgm:prSet presAssocID="{F1081AEC-A1A1-7E49-BC7B-56C0099E8D37}" presName="background4" presStyleLbl="node4" presStyleIdx="4" presStyleCnt="22"/>
      <dgm:spPr/>
    </dgm:pt>
    <dgm:pt modelId="{ED8CE44C-602D-C041-98C6-19607ABA481B}" type="pres">
      <dgm:prSet presAssocID="{F1081AEC-A1A1-7E49-BC7B-56C0099E8D37}" presName="text4" presStyleLbl="fgAcc4" presStyleIdx="4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1CCA4DA-5C26-BE49-BFC7-1ACDDBA685B8}" type="pres">
      <dgm:prSet presAssocID="{F1081AEC-A1A1-7E49-BC7B-56C0099E8D37}" presName="hierChild5" presStyleCnt="0"/>
      <dgm:spPr/>
    </dgm:pt>
    <dgm:pt modelId="{2158BFF1-82B5-A848-9513-4965FED0389C}" type="pres">
      <dgm:prSet presAssocID="{BEC9AA4F-37FA-7A49-93F3-309884B19607}" presName="Name23" presStyleLbl="parChTrans1D4" presStyleIdx="5" presStyleCnt="22"/>
      <dgm:spPr/>
      <dgm:t>
        <a:bodyPr/>
        <a:lstStyle/>
        <a:p>
          <a:endParaRPr lang="en-US"/>
        </a:p>
      </dgm:t>
    </dgm:pt>
    <dgm:pt modelId="{FCE9365F-5BFB-CF45-8EDD-58B226E73385}" type="pres">
      <dgm:prSet presAssocID="{3C9289C2-D9F3-7745-AD25-E030DEABF066}" presName="hierRoot4" presStyleCnt="0"/>
      <dgm:spPr/>
    </dgm:pt>
    <dgm:pt modelId="{EFC79E68-7D3F-3E44-A6C0-FA3DD45E8108}" type="pres">
      <dgm:prSet presAssocID="{3C9289C2-D9F3-7745-AD25-E030DEABF066}" presName="composite4" presStyleCnt="0"/>
      <dgm:spPr/>
    </dgm:pt>
    <dgm:pt modelId="{6BCAF328-117B-1844-9CDB-4F75A1FC72ED}" type="pres">
      <dgm:prSet presAssocID="{3C9289C2-D9F3-7745-AD25-E030DEABF066}" presName="background4" presStyleLbl="node4" presStyleIdx="5" presStyleCnt="22"/>
      <dgm:spPr/>
    </dgm:pt>
    <dgm:pt modelId="{C8802920-2C01-9041-9A7E-B96BFA5B51F5}" type="pres">
      <dgm:prSet presAssocID="{3C9289C2-D9F3-7745-AD25-E030DEABF066}" presName="text4" presStyleLbl="fgAcc4" presStyleIdx="5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3743389-DF24-2D4F-B0AE-2BF1E0B07B55}" type="pres">
      <dgm:prSet presAssocID="{3C9289C2-D9F3-7745-AD25-E030DEABF066}" presName="hierChild5" presStyleCnt="0"/>
      <dgm:spPr/>
    </dgm:pt>
    <dgm:pt modelId="{DBBEF3E2-D70A-BB47-828E-2F2DEDB778BC}" type="pres">
      <dgm:prSet presAssocID="{B4110946-03A6-064A-9D31-D9B9D0538C1D}" presName="Name23" presStyleLbl="parChTrans1D4" presStyleIdx="6" presStyleCnt="22"/>
      <dgm:spPr/>
      <dgm:t>
        <a:bodyPr/>
        <a:lstStyle/>
        <a:p>
          <a:endParaRPr lang="en-US"/>
        </a:p>
      </dgm:t>
    </dgm:pt>
    <dgm:pt modelId="{E2443F77-CBB0-6D41-B9E5-0E04BF3FAFB3}" type="pres">
      <dgm:prSet presAssocID="{6CDC69AC-B33F-7048-BFC3-BB6B8603FF18}" presName="hierRoot4" presStyleCnt="0"/>
      <dgm:spPr/>
    </dgm:pt>
    <dgm:pt modelId="{E0042179-E3B6-2445-ADDA-5C48F62EF587}" type="pres">
      <dgm:prSet presAssocID="{6CDC69AC-B33F-7048-BFC3-BB6B8603FF18}" presName="composite4" presStyleCnt="0"/>
      <dgm:spPr/>
    </dgm:pt>
    <dgm:pt modelId="{FB28FB35-02F2-C041-93A1-3AA0A4DA6016}" type="pres">
      <dgm:prSet presAssocID="{6CDC69AC-B33F-7048-BFC3-BB6B8603FF18}" presName="background4" presStyleLbl="node4" presStyleIdx="6" presStyleCnt="22"/>
      <dgm:spPr/>
    </dgm:pt>
    <dgm:pt modelId="{CA732AB4-CD53-A540-885A-BACD6C3171D4}" type="pres">
      <dgm:prSet presAssocID="{6CDC69AC-B33F-7048-BFC3-BB6B8603FF18}" presName="text4" presStyleLbl="fgAcc4" presStyleIdx="6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82678D7-C626-694B-A723-02F38D1A3D07}" type="pres">
      <dgm:prSet presAssocID="{6CDC69AC-B33F-7048-BFC3-BB6B8603FF18}" presName="hierChild5" presStyleCnt="0"/>
      <dgm:spPr/>
    </dgm:pt>
    <dgm:pt modelId="{5075CE82-D0AC-F444-9078-4E7761220C53}" type="pres">
      <dgm:prSet presAssocID="{7E9BCA91-DDFF-1A40-9646-2CE0D6A5EF14}" presName="Name23" presStyleLbl="parChTrans1D4" presStyleIdx="7" presStyleCnt="22"/>
      <dgm:spPr/>
      <dgm:t>
        <a:bodyPr/>
        <a:lstStyle/>
        <a:p>
          <a:endParaRPr lang="en-US"/>
        </a:p>
      </dgm:t>
    </dgm:pt>
    <dgm:pt modelId="{7F6A6D0E-22E5-5844-B0FA-67C209B9AD9C}" type="pres">
      <dgm:prSet presAssocID="{B29CE6E5-1985-8C4A-B0C9-9628BDF7A0F7}" presName="hierRoot4" presStyleCnt="0"/>
      <dgm:spPr/>
    </dgm:pt>
    <dgm:pt modelId="{9DB67288-0CA6-454D-AE1F-F94CA5D4A453}" type="pres">
      <dgm:prSet presAssocID="{B29CE6E5-1985-8C4A-B0C9-9628BDF7A0F7}" presName="composite4" presStyleCnt="0"/>
      <dgm:spPr/>
    </dgm:pt>
    <dgm:pt modelId="{8032B3F7-AEBA-8947-A465-8B589D515B56}" type="pres">
      <dgm:prSet presAssocID="{B29CE6E5-1985-8C4A-B0C9-9628BDF7A0F7}" presName="background4" presStyleLbl="node4" presStyleIdx="7" presStyleCnt="22"/>
      <dgm:spPr/>
    </dgm:pt>
    <dgm:pt modelId="{0F0F700B-9D8F-E246-B3B9-B4689253BB59}" type="pres">
      <dgm:prSet presAssocID="{B29CE6E5-1985-8C4A-B0C9-9628BDF7A0F7}" presName="text4" presStyleLbl="fgAcc4" presStyleIdx="7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97F7BD9-1168-5749-AE0F-997766C8F5EF}" type="pres">
      <dgm:prSet presAssocID="{B29CE6E5-1985-8C4A-B0C9-9628BDF7A0F7}" presName="hierChild5" presStyleCnt="0"/>
      <dgm:spPr/>
    </dgm:pt>
    <dgm:pt modelId="{EC116621-52BD-1F4F-8733-F114F7F204C9}" type="pres">
      <dgm:prSet presAssocID="{3AD0EECB-3E2A-AF40-8A77-ED26C28462D8}" presName="Name23" presStyleLbl="parChTrans1D4" presStyleIdx="8" presStyleCnt="22"/>
      <dgm:spPr/>
      <dgm:t>
        <a:bodyPr/>
        <a:lstStyle/>
        <a:p>
          <a:endParaRPr lang="en-US"/>
        </a:p>
      </dgm:t>
    </dgm:pt>
    <dgm:pt modelId="{F5C9E922-6354-D34B-B094-45B9CD21ADB7}" type="pres">
      <dgm:prSet presAssocID="{8CF2DB2A-B5E6-E640-8D9E-BC5011D884FC}" presName="hierRoot4" presStyleCnt="0"/>
      <dgm:spPr/>
    </dgm:pt>
    <dgm:pt modelId="{FBECCE9E-C0CF-3941-9A16-A2F3C90BFBD6}" type="pres">
      <dgm:prSet presAssocID="{8CF2DB2A-B5E6-E640-8D9E-BC5011D884FC}" presName="composite4" presStyleCnt="0"/>
      <dgm:spPr/>
    </dgm:pt>
    <dgm:pt modelId="{F82E0D19-4FDE-A64B-95DA-2F334242712F}" type="pres">
      <dgm:prSet presAssocID="{8CF2DB2A-B5E6-E640-8D9E-BC5011D884FC}" presName="background4" presStyleLbl="node4" presStyleIdx="8" presStyleCnt="22"/>
      <dgm:spPr/>
    </dgm:pt>
    <dgm:pt modelId="{24AB8A94-08B0-7848-A4BC-18FB91DCE72E}" type="pres">
      <dgm:prSet presAssocID="{8CF2DB2A-B5E6-E640-8D9E-BC5011D884FC}" presName="text4" presStyleLbl="fgAcc4" presStyleIdx="8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EB591B1-5F23-E947-9299-4DA1728E1307}" type="pres">
      <dgm:prSet presAssocID="{8CF2DB2A-B5E6-E640-8D9E-BC5011D884FC}" presName="hierChild5" presStyleCnt="0"/>
      <dgm:spPr/>
    </dgm:pt>
    <dgm:pt modelId="{162F5936-FEC4-5B46-8F7A-73F5B17B085C}" type="pres">
      <dgm:prSet presAssocID="{7923E821-D0EA-0642-A53D-45B0875F600A}" presName="Name23" presStyleLbl="parChTrans1D4" presStyleIdx="9" presStyleCnt="22"/>
      <dgm:spPr/>
      <dgm:t>
        <a:bodyPr/>
        <a:lstStyle/>
        <a:p>
          <a:endParaRPr lang="en-US"/>
        </a:p>
      </dgm:t>
    </dgm:pt>
    <dgm:pt modelId="{DDB2D90A-E46D-FC40-AF7C-492DE56037FE}" type="pres">
      <dgm:prSet presAssocID="{F1CDFFE9-75D5-CF47-B001-E9AEAE9399F8}" presName="hierRoot4" presStyleCnt="0"/>
      <dgm:spPr/>
    </dgm:pt>
    <dgm:pt modelId="{E50C007C-1491-7948-87F9-E160A15D621E}" type="pres">
      <dgm:prSet presAssocID="{F1CDFFE9-75D5-CF47-B001-E9AEAE9399F8}" presName="composite4" presStyleCnt="0"/>
      <dgm:spPr/>
    </dgm:pt>
    <dgm:pt modelId="{0B199246-A496-C749-8F0B-8062E4353C1E}" type="pres">
      <dgm:prSet presAssocID="{F1CDFFE9-75D5-CF47-B001-E9AEAE9399F8}" presName="background4" presStyleLbl="node4" presStyleIdx="9" presStyleCnt="22"/>
      <dgm:spPr/>
    </dgm:pt>
    <dgm:pt modelId="{463C10B4-6378-0A43-B00E-0244F5FE9456}" type="pres">
      <dgm:prSet presAssocID="{F1CDFFE9-75D5-CF47-B001-E9AEAE9399F8}" presName="text4" presStyleLbl="fgAcc4" presStyleIdx="9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1C044E7-3509-7E4C-B5F2-AE712B137AC9}" type="pres">
      <dgm:prSet presAssocID="{F1CDFFE9-75D5-CF47-B001-E9AEAE9399F8}" presName="hierChild5" presStyleCnt="0"/>
      <dgm:spPr/>
    </dgm:pt>
    <dgm:pt modelId="{1C9997C8-6666-7246-ACD4-091946BC2E5D}" type="pres">
      <dgm:prSet presAssocID="{8E1AEA8D-58E6-5F49-B11E-993CDAE58518}" presName="Name23" presStyleLbl="parChTrans1D4" presStyleIdx="10" presStyleCnt="22"/>
      <dgm:spPr/>
      <dgm:t>
        <a:bodyPr/>
        <a:lstStyle/>
        <a:p>
          <a:endParaRPr lang="en-US"/>
        </a:p>
      </dgm:t>
    </dgm:pt>
    <dgm:pt modelId="{C26D9CEB-29D9-2F46-BB6D-AF13C4AAA715}" type="pres">
      <dgm:prSet presAssocID="{D637182E-6A39-2B4C-B656-E86588A50EFD}" presName="hierRoot4" presStyleCnt="0"/>
      <dgm:spPr/>
    </dgm:pt>
    <dgm:pt modelId="{F1A4E299-76EA-BF4F-8CAC-2B0FC100D30A}" type="pres">
      <dgm:prSet presAssocID="{D637182E-6A39-2B4C-B656-E86588A50EFD}" presName="composite4" presStyleCnt="0"/>
      <dgm:spPr/>
    </dgm:pt>
    <dgm:pt modelId="{A12E465C-0322-E242-AE6C-C97A73CEB219}" type="pres">
      <dgm:prSet presAssocID="{D637182E-6A39-2B4C-B656-E86588A50EFD}" presName="background4" presStyleLbl="node4" presStyleIdx="10" presStyleCnt="22"/>
      <dgm:spPr/>
    </dgm:pt>
    <dgm:pt modelId="{0C364F05-FECD-F246-925A-ADDAB1F67E06}" type="pres">
      <dgm:prSet presAssocID="{D637182E-6A39-2B4C-B656-E86588A50EFD}" presName="text4" presStyleLbl="fgAcc4" presStyleIdx="10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E63C803-F350-3942-87A2-83EDA617F551}" type="pres">
      <dgm:prSet presAssocID="{D637182E-6A39-2B4C-B656-E86588A50EFD}" presName="hierChild5" presStyleCnt="0"/>
      <dgm:spPr/>
    </dgm:pt>
    <dgm:pt modelId="{D9C874C5-F337-EE4A-A3CC-AD2A752CA27C}" type="pres">
      <dgm:prSet presAssocID="{FB1B1B52-14BF-BC41-810F-2E4C82D706AC}" presName="Name23" presStyleLbl="parChTrans1D4" presStyleIdx="11" presStyleCnt="22"/>
      <dgm:spPr/>
      <dgm:t>
        <a:bodyPr/>
        <a:lstStyle/>
        <a:p>
          <a:endParaRPr lang="en-US"/>
        </a:p>
      </dgm:t>
    </dgm:pt>
    <dgm:pt modelId="{57955C0C-E721-D241-808A-35C178E6F4B9}" type="pres">
      <dgm:prSet presAssocID="{EF662F3D-00C2-5E4D-BD34-3894E9420E2C}" presName="hierRoot4" presStyleCnt="0"/>
      <dgm:spPr/>
    </dgm:pt>
    <dgm:pt modelId="{E47D67CC-B5E5-6D45-9610-B2CBD23ECC7E}" type="pres">
      <dgm:prSet presAssocID="{EF662F3D-00C2-5E4D-BD34-3894E9420E2C}" presName="composite4" presStyleCnt="0"/>
      <dgm:spPr/>
    </dgm:pt>
    <dgm:pt modelId="{D9F30821-2B51-8849-91E3-F6A5952AACD3}" type="pres">
      <dgm:prSet presAssocID="{EF662F3D-00C2-5E4D-BD34-3894E9420E2C}" presName="background4" presStyleLbl="node4" presStyleIdx="11" presStyleCnt="22"/>
      <dgm:spPr/>
    </dgm:pt>
    <dgm:pt modelId="{52E0692A-C69D-4E49-A428-7576BBD5BF8A}" type="pres">
      <dgm:prSet presAssocID="{EF662F3D-00C2-5E4D-BD34-3894E9420E2C}" presName="text4" presStyleLbl="fgAcc4" presStyleIdx="11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9206802-94B4-8148-BBDF-CD052FC29865}" type="pres">
      <dgm:prSet presAssocID="{EF662F3D-00C2-5E4D-BD34-3894E9420E2C}" presName="hierChild5" presStyleCnt="0"/>
      <dgm:spPr/>
    </dgm:pt>
    <dgm:pt modelId="{1B45DB5A-D25B-294D-8CDF-B705C28ADCE7}" type="pres">
      <dgm:prSet presAssocID="{DEA3F24F-DFDF-FF49-ADE7-D30F6E9408E1}" presName="Name23" presStyleLbl="parChTrans1D4" presStyleIdx="12" presStyleCnt="22"/>
      <dgm:spPr/>
      <dgm:t>
        <a:bodyPr/>
        <a:lstStyle/>
        <a:p>
          <a:endParaRPr lang="en-US"/>
        </a:p>
      </dgm:t>
    </dgm:pt>
    <dgm:pt modelId="{061FD986-501C-3643-AA85-E5D01F84577A}" type="pres">
      <dgm:prSet presAssocID="{C0F3772C-2EC5-564B-AECD-6771D1D0D558}" presName="hierRoot4" presStyleCnt="0"/>
      <dgm:spPr/>
    </dgm:pt>
    <dgm:pt modelId="{0F9AFCF0-CF12-4540-BE76-0F075D78B6CD}" type="pres">
      <dgm:prSet presAssocID="{C0F3772C-2EC5-564B-AECD-6771D1D0D558}" presName="composite4" presStyleCnt="0"/>
      <dgm:spPr/>
    </dgm:pt>
    <dgm:pt modelId="{0B0A9C4F-EF2E-8244-A6ED-285D01A79768}" type="pres">
      <dgm:prSet presAssocID="{C0F3772C-2EC5-564B-AECD-6771D1D0D558}" presName="background4" presStyleLbl="node4" presStyleIdx="12" presStyleCnt="22"/>
      <dgm:spPr/>
    </dgm:pt>
    <dgm:pt modelId="{2B55095C-F756-094E-9A2B-01DAAE7E21E4}" type="pres">
      <dgm:prSet presAssocID="{C0F3772C-2EC5-564B-AECD-6771D1D0D558}" presName="text4" presStyleLbl="fgAcc4" presStyleIdx="12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6409AFD-D213-734F-B96A-F06219ECA5C9}" type="pres">
      <dgm:prSet presAssocID="{C0F3772C-2EC5-564B-AECD-6771D1D0D558}" presName="hierChild5" presStyleCnt="0"/>
      <dgm:spPr/>
    </dgm:pt>
    <dgm:pt modelId="{5B429B76-472E-F040-9EFE-8BF285EDA2B0}" type="pres">
      <dgm:prSet presAssocID="{B89521A6-D0D0-3D4C-A15E-4D70DBC587F6}" presName="Name23" presStyleLbl="parChTrans1D4" presStyleIdx="13" presStyleCnt="22"/>
      <dgm:spPr/>
      <dgm:t>
        <a:bodyPr/>
        <a:lstStyle/>
        <a:p>
          <a:endParaRPr lang="en-US"/>
        </a:p>
      </dgm:t>
    </dgm:pt>
    <dgm:pt modelId="{5D686526-7A7A-0242-BCB6-699B95425F07}" type="pres">
      <dgm:prSet presAssocID="{D42CC6AA-A345-9649-A216-BCCDE1BF9C63}" presName="hierRoot4" presStyleCnt="0"/>
      <dgm:spPr/>
    </dgm:pt>
    <dgm:pt modelId="{57421863-5C2F-934F-B56A-3811D6025C3A}" type="pres">
      <dgm:prSet presAssocID="{D42CC6AA-A345-9649-A216-BCCDE1BF9C63}" presName="composite4" presStyleCnt="0"/>
      <dgm:spPr/>
    </dgm:pt>
    <dgm:pt modelId="{1B46F733-411D-DB4E-AF5E-2F4E0777DFB3}" type="pres">
      <dgm:prSet presAssocID="{D42CC6AA-A345-9649-A216-BCCDE1BF9C63}" presName="background4" presStyleLbl="node4" presStyleIdx="13" presStyleCnt="22"/>
      <dgm:spPr/>
    </dgm:pt>
    <dgm:pt modelId="{2E9C7BE2-6469-E94B-82DD-913F008B814F}" type="pres">
      <dgm:prSet presAssocID="{D42CC6AA-A345-9649-A216-BCCDE1BF9C63}" presName="text4" presStyleLbl="fgAcc4" presStyleIdx="13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486BABB-EBA8-514F-B2BD-95F70FAC5C30}" type="pres">
      <dgm:prSet presAssocID="{D42CC6AA-A345-9649-A216-BCCDE1BF9C63}" presName="hierChild5" presStyleCnt="0"/>
      <dgm:spPr/>
    </dgm:pt>
    <dgm:pt modelId="{C9360112-08B8-4C41-9382-255DF28540DA}" type="pres">
      <dgm:prSet presAssocID="{255E758F-0334-8C4F-952B-CB186B409F72}" presName="Name23" presStyleLbl="parChTrans1D4" presStyleIdx="14" presStyleCnt="22"/>
      <dgm:spPr/>
      <dgm:t>
        <a:bodyPr/>
        <a:lstStyle/>
        <a:p>
          <a:endParaRPr lang="en-US"/>
        </a:p>
      </dgm:t>
    </dgm:pt>
    <dgm:pt modelId="{34FDC444-6939-B440-8233-E73540900AA6}" type="pres">
      <dgm:prSet presAssocID="{D4CA0337-F952-624D-B29C-7514FFEDD3BF}" presName="hierRoot4" presStyleCnt="0"/>
      <dgm:spPr/>
    </dgm:pt>
    <dgm:pt modelId="{071F0828-F52B-8B45-AC48-BC4DC051F032}" type="pres">
      <dgm:prSet presAssocID="{D4CA0337-F952-624D-B29C-7514FFEDD3BF}" presName="composite4" presStyleCnt="0"/>
      <dgm:spPr/>
    </dgm:pt>
    <dgm:pt modelId="{C93B28E1-210A-144A-89F5-C49374B53181}" type="pres">
      <dgm:prSet presAssocID="{D4CA0337-F952-624D-B29C-7514FFEDD3BF}" presName="background4" presStyleLbl="node4" presStyleIdx="14" presStyleCnt="22"/>
      <dgm:spPr/>
    </dgm:pt>
    <dgm:pt modelId="{1A840EBA-9404-624A-8CBC-045DA9B73F8B}" type="pres">
      <dgm:prSet presAssocID="{D4CA0337-F952-624D-B29C-7514FFEDD3BF}" presName="text4" presStyleLbl="fgAcc4" presStyleIdx="14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C2CDA5A-914E-DD4E-A333-3DCDA559B2B2}" type="pres">
      <dgm:prSet presAssocID="{D4CA0337-F952-624D-B29C-7514FFEDD3BF}" presName="hierChild5" presStyleCnt="0"/>
      <dgm:spPr/>
    </dgm:pt>
    <dgm:pt modelId="{BFA47D20-3469-E04F-8EB8-85E66CB58CF2}" type="pres">
      <dgm:prSet presAssocID="{A0FEB6FB-A26D-084A-8690-08E3ABC50FA5}" presName="Name23" presStyleLbl="parChTrans1D4" presStyleIdx="15" presStyleCnt="22"/>
      <dgm:spPr/>
      <dgm:t>
        <a:bodyPr/>
        <a:lstStyle/>
        <a:p>
          <a:endParaRPr lang="en-US"/>
        </a:p>
      </dgm:t>
    </dgm:pt>
    <dgm:pt modelId="{9E7CDE99-CC73-A849-A666-979170A2D1C0}" type="pres">
      <dgm:prSet presAssocID="{03B87864-5436-6C49-B9F1-79470528DD92}" presName="hierRoot4" presStyleCnt="0"/>
      <dgm:spPr/>
    </dgm:pt>
    <dgm:pt modelId="{B50C171D-4894-3049-85E4-DBBF37A1CDF5}" type="pres">
      <dgm:prSet presAssocID="{03B87864-5436-6C49-B9F1-79470528DD92}" presName="composite4" presStyleCnt="0"/>
      <dgm:spPr/>
    </dgm:pt>
    <dgm:pt modelId="{7AA33CC7-5A6C-C641-80DB-3043B689ECCB}" type="pres">
      <dgm:prSet presAssocID="{03B87864-5436-6C49-B9F1-79470528DD92}" presName="background4" presStyleLbl="node4" presStyleIdx="15" presStyleCnt="22"/>
      <dgm:spPr/>
    </dgm:pt>
    <dgm:pt modelId="{C180B391-877D-7E48-9DCC-B5833D29EFA4}" type="pres">
      <dgm:prSet presAssocID="{03B87864-5436-6C49-B9F1-79470528DD92}" presName="text4" presStyleLbl="fgAcc4" presStyleIdx="15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6302D09-F00C-6E4D-9C97-C182165BCDB9}" type="pres">
      <dgm:prSet presAssocID="{03B87864-5436-6C49-B9F1-79470528DD92}" presName="hierChild5" presStyleCnt="0"/>
      <dgm:spPr/>
    </dgm:pt>
    <dgm:pt modelId="{4F660366-3758-194D-BEAD-F1DFB6802B7E}" type="pres">
      <dgm:prSet presAssocID="{65F1AC6D-C402-4549-A673-120E6E50920C}" presName="Name23" presStyleLbl="parChTrans1D4" presStyleIdx="16" presStyleCnt="22"/>
      <dgm:spPr/>
      <dgm:t>
        <a:bodyPr/>
        <a:lstStyle/>
        <a:p>
          <a:endParaRPr lang="en-US"/>
        </a:p>
      </dgm:t>
    </dgm:pt>
    <dgm:pt modelId="{FC624386-F7A9-DF4F-AFC6-E484C28418E6}" type="pres">
      <dgm:prSet presAssocID="{1B16E77D-6677-784E-8031-3457AFD14A50}" presName="hierRoot4" presStyleCnt="0"/>
      <dgm:spPr/>
    </dgm:pt>
    <dgm:pt modelId="{745E33D1-2A49-4D43-80F3-5778B895B8A5}" type="pres">
      <dgm:prSet presAssocID="{1B16E77D-6677-784E-8031-3457AFD14A50}" presName="composite4" presStyleCnt="0"/>
      <dgm:spPr/>
    </dgm:pt>
    <dgm:pt modelId="{304EBE52-B0E9-BD42-9F43-3D1893AE270B}" type="pres">
      <dgm:prSet presAssocID="{1B16E77D-6677-784E-8031-3457AFD14A50}" presName="background4" presStyleLbl="node4" presStyleIdx="16" presStyleCnt="22"/>
      <dgm:spPr/>
    </dgm:pt>
    <dgm:pt modelId="{15023285-42D3-244E-8DE9-F7028FA1721F}" type="pres">
      <dgm:prSet presAssocID="{1B16E77D-6677-784E-8031-3457AFD14A50}" presName="text4" presStyleLbl="fgAcc4" presStyleIdx="16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901346E-5110-F847-A033-82CF2DA0EBF7}" type="pres">
      <dgm:prSet presAssocID="{1B16E77D-6677-784E-8031-3457AFD14A50}" presName="hierChild5" presStyleCnt="0"/>
      <dgm:spPr/>
    </dgm:pt>
    <dgm:pt modelId="{35AD6918-EB61-4446-A156-EEB70ABC7FB3}" type="pres">
      <dgm:prSet presAssocID="{4ACC7A1C-1D17-8549-A174-EE8DC3FD96E8}" presName="Name23" presStyleLbl="parChTrans1D4" presStyleIdx="17" presStyleCnt="22"/>
      <dgm:spPr/>
      <dgm:t>
        <a:bodyPr/>
        <a:lstStyle/>
        <a:p>
          <a:endParaRPr lang="en-US"/>
        </a:p>
      </dgm:t>
    </dgm:pt>
    <dgm:pt modelId="{6202B7BA-354A-3049-A5E3-DEEE7B88D5C6}" type="pres">
      <dgm:prSet presAssocID="{22DE2D28-68D2-2742-8C68-78EB1CD5F423}" presName="hierRoot4" presStyleCnt="0"/>
      <dgm:spPr/>
    </dgm:pt>
    <dgm:pt modelId="{8FF76ECD-93FB-AF46-9E6D-B77003ECC9F6}" type="pres">
      <dgm:prSet presAssocID="{22DE2D28-68D2-2742-8C68-78EB1CD5F423}" presName="composite4" presStyleCnt="0"/>
      <dgm:spPr/>
    </dgm:pt>
    <dgm:pt modelId="{B5AA105C-BEFF-D64B-9D30-4CE930FD05BA}" type="pres">
      <dgm:prSet presAssocID="{22DE2D28-68D2-2742-8C68-78EB1CD5F423}" presName="background4" presStyleLbl="node4" presStyleIdx="17" presStyleCnt="22"/>
      <dgm:spPr/>
    </dgm:pt>
    <dgm:pt modelId="{38266280-A3DC-BA4E-A158-A57B874C19A6}" type="pres">
      <dgm:prSet presAssocID="{22DE2D28-68D2-2742-8C68-78EB1CD5F423}" presName="text4" presStyleLbl="fgAcc4" presStyleIdx="17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6BCACE8-DED9-164B-882D-CD2C11DA9E20}" type="pres">
      <dgm:prSet presAssocID="{22DE2D28-68D2-2742-8C68-78EB1CD5F423}" presName="hierChild5" presStyleCnt="0"/>
      <dgm:spPr/>
    </dgm:pt>
    <dgm:pt modelId="{E66647CD-24F2-F34F-A4C2-FCF8A673F10F}" type="pres">
      <dgm:prSet presAssocID="{14A90145-CBEF-8948-A9CB-1091212BE5FC}" presName="Name23" presStyleLbl="parChTrans1D4" presStyleIdx="18" presStyleCnt="22"/>
      <dgm:spPr/>
      <dgm:t>
        <a:bodyPr/>
        <a:lstStyle/>
        <a:p>
          <a:endParaRPr lang="en-US"/>
        </a:p>
      </dgm:t>
    </dgm:pt>
    <dgm:pt modelId="{BDD6FB58-0DB6-DB46-B49A-0C18C4F656AF}" type="pres">
      <dgm:prSet presAssocID="{18BF4B72-0FCE-FB46-A14D-D90C7CC3227C}" presName="hierRoot4" presStyleCnt="0"/>
      <dgm:spPr/>
    </dgm:pt>
    <dgm:pt modelId="{C6268E40-10AF-2F4E-AEFB-EA528FD6A50B}" type="pres">
      <dgm:prSet presAssocID="{18BF4B72-0FCE-FB46-A14D-D90C7CC3227C}" presName="composite4" presStyleCnt="0"/>
      <dgm:spPr/>
    </dgm:pt>
    <dgm:pt modelId="{25A00DAA-77D2-7944-A551-BE911B2C17A3}" type="pres">
      <dgm:prSet presAssocID="{18BF4B72-0FCE-FB46-A14D-D90C7CC3227C}" presName="background4" presStyleLbl="node4" presStyleIdx="18" presStyleCnt="22"/>
      <dgm:spPr/>
    </dgm:pt>
    <dgm:pt modelId="{1E76A8A4-B57B-F74D-8D2C-F9D3EF3DF7DF}" type="pres">
      <dgm:prSet presAssocID="{18BF4B72-0FCE-FB46-A14D-D90C7CC3227C}" presName="text4" presStyleLbl="fgAcc4" presStyleIdx="18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BDF63B1-8D4C-8440-826E-5F17F1C0D073}" type="pres">
      <dgm:prSet presAssocID="{18BF4B72-0FCE-FB46-A14D-D90C7CC3227C}" presName="hierChild5" presStyleCnt="0"/>
      <dgm:spPr/>
    </dgm:pt>
    <dgm:pt modelId="{D9032574-ABAF-804A-A588-F1CB53CF3DC7}" type="pres">
      <dgm:prSet presAssocID="{0CD41E7B-72E0-8240-9470-E1BF84031F31}" presName="Name23" presStyleLbl="parChTrans1D4" presStyleIdx="19" presStyleCnt="22"/>
      <dgm:spPr/>
      <dgm:t>
        <a:bodyPr/>
        <a:lstStyle/>
        <a:p>
          <a:endParaRPr lang="en-US"/>
        </a:p>
      </dgm:t>
    </dgm:pt>
    <dgm:pt modelId="{611D083D-7984-9F4A-8CEF-D39DF66D8E70}" type="pres">
      <dgm:prSet presAssocID="{A0D3556D-28F7-EF47-9B27-21AD70226FD2}" presName="hierRoot4" presStyleCnt="0"/>
      <dgm:spPr/>
    </dgm:pt>
    <dgm:pt modelId="{47F26A80-A240-6044-BB6B-2B3B1E8E3C3D}" type="pres">
      <dgm:prSet presAssocID="{A0D3556D-28F7-EF47-9B27-21AD70226FD2}" presName="composite4" presStyleCnt="0"/>
      <dgm:spPr/>
    </dgm:pt>
    <dgm:pt modelId="{D755D445-A382-5646-A108-21C844AFD15A}" type="pres">
      <dgm:prSet presAssocID="{A0D3556D-28F7-EF47-9B27-21AD70226FD2}" presName="background4" presStyleLbl="node4" presStyleIdx="19" presStyleCnt="22"/>
      <dgm:spPr/>
    </dgm:pt>
    <dgm:pt modelId="{785A65F7-4585-C44C-9D10-F7244A973871}" type="pres">
      <dgm:prSet presAssocID="{A0D3556D-28F7-EF47-9B27-21AD70226FD2}" presName="text4" presStyleLbl="fgAcc4" presStyleIdx="19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1241B14-3692-2043-9635-B19A9C85ACB7}" type="pres">
      <dgm:prSet presAssocID="{A0D3556D-28F7-EF47-9B27-21AD70226FD2}" presName="hierChild5" presStyleCnt="0"/>
      <dgm:spPr/>
    </dgm:pt>
    <dgm:pt modelId="{06702959-51FD-D64C-B22D-9E0F4822A725}" type="pres">
      <dgm:prSet presAssocID="{326FB281-29B6-A248-A0C4-5871BC6C7E13}" presName="Name23" presStyleLbl="parChTrans1D4" presStyleIdx="20" presStyleCnt="22"/>
      <dgm:spPr/>
      <dgm:t>
        <a:bodyPr/>
        <a:lstStyle/>
        <a:p>
          <a:endParaRPr lang="en-US"/>
        </a:p>
      </dgm:t>
    </dgm:pt>
    <dgm:pt modelId="{94A5D5CA-6158-D749-B8E4-950F41E1B473}" type="pres">
      <dgm:prSet presAssocID="{A46AB46D-74F9-AC48-92D9-75A9C43B8079}" presName="hierRoot4" presStyleCnt="0"/>
      <dgm:spPr/>
    </dgm:pt>
    <dgm:pt modelId="{3C254DB6-9FAE-0E41-94C0-6BA87A31EB97}" type="pres">
      <dgm:prSet presAssocID="{A46AB46D-74F9-AC48-92D9-75A9C43B8079}" presName="composite4" presStyleCnt="0"/>
      <dgm:spPr/>
    </dgm:pt>
    <dgm:pt modelId="{A50D98CB-3DC7-9046-80C8-46176CA49A71}" type="pres">
      <dgm:prSet presAssocID="{A46AB46D-74F9-AC48-92D9-75A9C43B8079}" presName="background4" presStyleLbl="node4" presStyleIdx="20" presStyleCnt="22"/>
      <dgm:spPr/>
    </dgm:pt>
    <dgm:pt modelId="{FE4ED751-D688-874B-83AB-0431029B2266}" type="pres">
      <dgm:prSet presAssocID="{A46AB46D-74F9-AC48-92D9-75A9C43B8079}" presName="text4" presStyleLbl="fgAcc4" presStyleIdx="20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767D216-C064-A64A-9DA3-207EAF9649C9}" type="pres">
      <dgm:prSet presAssocID="{A46AB46D-74F9-AC48-92D9-75A9C43B8079}" presName="hierChild5" presStyleCnt="0"/>
      <dgm:spPr/>
    </dgm:pt>
    <dgm:pt modelId="{9E21BA74-CC53-324E-9744-CC5908E24A36}" type="pres">
      <dgm:prSet presAssocID="{0439F86E-6035-3747-80EC-C9166B5DD526}" presName="Name23" presStyleLbl="parChTrans1D4" presStyleIdx="21" presStyleCnt="22"/>
      <dgm:spPr/>
      <dgm:t>
        <a:bodyPr/>
        <a:lstStyle/>
        <a:p>
          <a:endParaRPr lang="en-US"/>
        </a:p>
      </dgm:t>
    </dgm:pt>
    <dgm:pt modelId="{C372184E-8A6F-B340-9FCB-C3DC4569C2EE}" type="pres">
      <dgm:prSet presAssocID="{14D9FA3E-9DE6-8240-95D2-D71E16A78A19}" presName="hierRoot4" presStyleCnt="0"/>
      <dgm:spPr/>
    </dgm:pt>
    <dgm:pt modelId="{CDC7F43C-DFF4-EC41-81F3-74E499DD9ADB}" type="pres">
      <dgm:prSet presAssocID="{14D9FA3E-9DE6-8240-95D2-D71E16A78A19}" presName="composite4" presStyleCnt="0"/>
      <dgm:spPr/>
    </dgm:pt>
    <dgm:pt modelId="{EA3368F7-1BE3-4C4B-8EFE-CCF73E0D166E}" type="pres">
      <dgm:prSet presAssocID="{14D9FA3E-9DE6-8240-95D2-D71E16A78A19}" presName="background4" presStyleLbl="node4" presStyleIdx="21" presStyleCnt="22"/>
      <dgm:spPr/>
    </dgm:pt>
    <dgm:pt modelId="{D22BBA9D-675E-B344-AA96-9ADB807DDBB7}" type="pres">
      <dgm:prSet presAssocID="{14D9FA3E-9DE6-8240-95D2-D71E16A78A19}" presName="text4" presStyleLbl="fgAcc4" presStyleIdx="21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66A7039-6CC6-B44E-842C-35FC042AD573}" type="pres">
      <dgm:prSet presAssocID="{14D9FA3E-9DE6-8240-95D2-D71E16A78A19}" presName="hierChild5" presStyleCnt="0"/>
      <dgm:spPr/>
    </dgm:pt>
  </dgm:ptLst>
  <dgm:cxnLst>
    <dgm:cxn modelId="{D9415B9A-B079-504D-9836-1E00ABB87337}" srcId="{D15239F9-6801-E442-8484-25BA5BC977B0}" destId="{BD4EFCDE-BC95-0443-B487-8826E10FDD32}" srcOrd="0" destOrd="0" parTransId="{111218A9-CA6D-B544-826F-55974FCD541E}" sibTransId="{948CCE7D-2FEF-A247-85A1-F143DC8FAC7A}"/>
    <dgm:cxn modelId="{50DBE0F9-5D17-0F4E-9362-D23466525062}" type="presOf" srcId="{B89521A6-D0D0-3D4C-A15E-4D70DBC587F6}" destId="{5B429B76-472E-F040-9EFE-8BF285EDA2B0}" srcOrd="0" destOrd="0" presId="urn:microsoft.com/office/officeart/2005/8/layout/hierarchy1"/>
    <dgm:cxn modelId="{F3D13F2B-54A9-BF48-B0DC-F0E6E5F4FFBE}" type="presOf" srcId="{A7E66882-47DF-1549-9435-940B393060F7}" destId="{B22A0781-E426-3240-AEA6-E46FD48EA8E0}" srcOrd="0" destOrd="0" presId="urn:microsoft.com/office/officeart/2005/8/layout/hierarchy1"/>
    <dgm:cxn modelId="{D2E32DE5-2F92-4847-8917-E6E44BF59539}" type="presOf" srcId="{05DEC8B8-F0BE-1C4C-B9A9-B522A6D3050D}" destId="{5079ABE2-24EA-CF4F-95AC-962AF7629497}" srcOrd="0" destOrd="0" presId="urn:microsoft.com/office/officeart/2005/8/layout/hierarchy1"/>
    <dgm:cxn modelId="{DA4216CF-9BCC-5C40-ACE6-90343EE79121}" srcId="{B1801B8E-70CC-4649-AE0F-438039025C08}" destId="{DE7EB689-114E-0A42-9A81-449F325F160E}" srcOrd="1" destOrd="0" parTransId="{D80E5001-6A93-8043-BFC7-D70E758104E2}" sibTransId="{4DCA8EFE-8302-DC46-9B51-38F6BBEC4D6A}"/>
    <dgm:cxn modelId="{E3BBD2AA-99D4-8D45-9EB1-11143FC27E10}" type="presOf" srcId="{111218A9-CA6D-B544-826F-55974FCD541E}" destId="{6D2347C1-3E20-BE4E-994D-6CD4544F359E}" srcOrd="0" destOrd="0" presId="urn:microsoft.com/office/officeart/2005/8/layout/hierarchy1"/>
    <dgm:cxn modelId="{214BF673-0079-3F4E-AD1D-65790620EF66}" srcId="{0DC8CA17-4099-1F40-A808-6058A77B89A5}" destId="{3F883100-1736-B34B-94CB-B74E96820691}" srcOrd="0" destOrd="0" parTransId="{EB6BE8C1-703D-1644-8315-46FA2204EC8C}" sibTransId="{90DB8041-6445-1B43-80AA-4C148DB772FA}"/>
    <dgm:cxn modelId="{9D8D7BD5-0713-E14E-89CC-D9A647887461}" type="presOf" srcId="{18BF4B72-0FCE-FB46-A14D-D90C7CC3227C}" destId="{1E76A8A4-B57B-F74D-8D2C-F9D3EF3DF7DF}" srcOrd="0" destOrd="0" presId="urn:microsoft.com/office/officeart/2005/8/layout/hierarchy1"/>
    <dgm:cxn modelId="{56673ABA-B4EB-1946-82A7-82C813DA6CB3}" type="presOf" srcId="{A46AB46D-74F9-AC48-92D9-75A9C43B8079}" destId="{FE4ED751-D688-874B-83AB-0431029B2266}" srcOrd="0" destOrd="0" presId="urn:microsoft.com/office/officeart/2005/8/layout/hierarchy1"/>
    <dgm:cxn modelId="{7A31B70F-9DB0-CB45-B490-6179B15EC809}" type="presOf" srcId="{0DC8CA17-4099-1F40-A808-6058A77B89A5}" destId="{B4355E48-2B5D-9B42-8631-2440D2E10245}" srcOrd="0" destOrd="0" presId="urn:microsoft.com/office/officeart/2005/8/layout/hierarchy1"/>
    <dgm:cxn modelId="{B48AF0B4-A96E-BE41-9D6E-B415AD1C3F02}" type="presOf" srcId="{F1081AEC-A1A1-7E49-BC7B-56C0099E8D37}" destId="{ED8CE44C-602D-C041-98C6-19607ABA481B}" srcOrd="0" destOrd="0" presId="urn:microsoft.com/office/officeart/2005/8/layout/hierarchy1"/>
    <dgm:cxn modelId="{4D265503-C3C8-B940-8CE4-AF92C888910D}" type="presOf" srcId="{054DD267-8D07-9948-9C61-21606EC4FA0B}" destId="{F53B4931-1430-BE42-A13C-42606F0BE46B}" srcOrd="0" destOrd="0" presId="urn:microsoft.com/office/officeart/2005/8/layout/hierarchy1"/>
    <dgm:cxn modelId="{B13EF2AD-60B6-6348-ACC9-1304E2FF03C6}" srcId="{ED50B9F5-411C-4843-8D9B-B52B6DF79E7C}" destId="{55D528CA-920D-454A-9525-02CB955F0443}" srcOrd="1" destOrd="0" parTransId="{A7E66882-47DF-1549-9435-940B393060F7}" sibTransId="{A19F3A72-3F18-1547-8415-75CABE8B5682}"/>
    <dgm:cxn modelId="{F091419F-72DC-524B-AA18-BE309E7DFBF4}" type="presOf" srcId="{BEC9AA4F-37FA-7A49-93F3-309884B19607}" destId="{2158BFF1-82B5-A848-9513-4965FED0389C}" srcOrd="0" destOrd="0" presId="urn:microsoft.com/office/officeart/2005/8/layout/hierarchy1"/>
    <dgm:cxn modelId="{9DEDE2A1-CC49-8E49-8738-8675E02EBB3A}" type="presOf" srcId="{D637182E-6A39-2B4C-B656-E86588A50EFD}" destId="{0C364F05-FECD-F246-925A-ADDAB1F67E06}" srcOrd="0" destOrd="0" presId="urn:microsoft.com/office/officeart/2005/8/layout/hierarchy1"/>
    <dgm:cxn modelId="{3EC13675-D9D9-804F-849A-220F36A22E1B}" type="presOf" srcId="{E0FDECE4-4078-6042-AFE0-982DD70967ED}" destId="{6EB057E4-0897-0543-868D-755E672BD2C1}" srcOrd="0" destOrd="0" presId="urn:microsoft.com/office/officeart/2005/8/layout/hierarchy1"/>
    <dgm:cxn modelId="{2E545100-18CE-764D-BDD1-3A8D6C085B3B}" type="presOf" srcId="{1B16E77D-6677-784E-8031-3457AFD14A50}" destId="{15023285-42D3-244E-8DE9-F7028FA1721F}" srcOrd="0" destOrd="0" presId="urn:microsoft.com/office/officeart/2005/8/layout/hierarchy1"/>
    <dgm:cxn modelId="{31AE352A-8616-1640-87CC-CE3418A35B28}" type="presOf" srcId="{14D9FA3E-9DE6-8240-95D2-D71E16A78A19}" destId="{D22BBA9D-675E-B344-AA96-9ADB807DDBB7}" srcOrd="0" destOrd="0" presId="urn:microsoft.com/office/officeart/2005/8/layout/hierarchy1"/>
    <dgm:cxn modelId="{48FD52CE-C6EB-B14E-B78C-14B0844373F0}" srcId="{3C9289C2-D9F3-7745-AD25-E030DEABF066}" destId="{6CDC69AC-B33F-7048-BFC3-BB6B8603FF18}" srcOrd="0" destOrd="0" parTransId="{B4110946-03A6-064A-9D31-D9B9D0538C1D}" sibTransId="{5AF9B705-3336-0B44-833B-FAD22891D5BE}"/>
    <dgm:cxn modelId="{BF16D509-3664-3E46-869D-1F82D91D99EF}" type="presOf" srcId="{B29CE6E5-1985-8C4A-B0C9-9628BDF7A0F7}" destId="{0F0F700B-9D8F-E246-B3B9-B4689253BB59}" srcOrd="0" destOrd="0" presId="urn:microsoft.com/office/officeart/2005/8/layout/hierarchy1"/>
    <dgm:cxn modelId="{756FEB2D-B5F8-7C47-98EE-84B7E66CE6A7}" srcId="{55D528CA-920D-454A-9525-02CB955F0443}" destId="{22DE2D28-68D2-2742-8C68-78EB1CD5F423}" srcOrd="1" destOrd="0" parTransId="{4ACC7A1C-1D17-8549-A174-EE8DC3FD96E8}" sibTransId="{7C7E60E3-C2B5-C141-A407-19DCE38F11C4}"/>
    <dgm:cxn modelId="{80241298-33D6-DB40-8B70-76613C8EAE4A}" srcId="{054DD267-8D07-9948-9C61-21606EC4FA0B}" destId="{05DEC8B8-F0BE-1C4C-B9A9-B522A6D3050D}" srcOrd="1" destOrd="0" parTransId="{4B8983F2-67FF-C04B-B0C4-D875D1F13292}" sibTransId="{51164702-C158-A843-A82E-3893B2762891}"/>
    <dgm:cxn modelId="{CC9ABBA2-B0B9-114E-9E4F-4E3399CB3C6A}" type="presOf" srcId="{6CDC69AC-B33F-7048-BFC3-BB6B8603FF18}" destId="{CA732AB4-CD53-A540-885A-BACD6C3171D4}" srcOrd="0" destOrd="0" presId="urn:microsoft.com/office/officeart/2005/8/layout/hierarchy1"/>
    <dgm:cxn modelId="{BE5B5188-FA7C-2742-99A8-8718C01C3597}" type="presOf" srcId="{0CD41E7B-72E0-8240-9470-E1BF84031F31}" destId="{D9032574-ABAF-804A-A588-F1CB53CF3DC7}" srcOrd="0" destOrd="0" presId="urn:microsoft.com/office/officeart/2005/8/layout/hierarchy1"/>
    <dgm:cxn modelId="{20D07B5E-41EC-C64F-8CDA-D134259BADC9}" type="presOf" srcId="{03B87864-5436-6C49-B9F1-79470528DD92}" destId="{C180B391-877D-7E48-9DCC-B5833D29EFA4}" srcOrd="0" destOrd="0" presId="urn:microsoft.com/office/officeart/2005/8/layout/hierarchy1"/>
    <dgm:cxn modelId="{2DDCAAB5-A593-904F-AB89-DB0498B7333F}" srcId="{C0F3772C-2EC5-564B-AECD-6771D1D0D558}" destId="{D42CC6AA-A345-9649-A216-BCCDE1BF9C63}" srcOrd="0" destOrd="0" parTransId="{B89521A6-D0D0-3D4C-A15E-4D70DBC587F6}" sibTransId="{2F33AE3A-10AC-4148-BF13-DCBF2624B5D5}"/>
    <dgm:cxn modelId="{DA157FD4-AEBB-0142-A394-B04E653DB107}" srcId="{D637182E-6A39-2B4C-B656-E86588A50EFD}" destId="{EF662F3D-00C2-5E4D-BD34-3894E9420E2C}" srcOrd="0" destOrd="0" parTransId="{FB1B1B52-14BF-BC41-810F-2E4C82D706AC}" sibTransId="{0389441E-8F26-274C-BA58-04A09803E0B4}"/>
    <dgm:cxn modelId="{56A08B8E-E0E8-BA40-AE09-729BFAC7612C}" type="presOf" srcId="{65F1AC6D-C402-4549-A673-120E6E50920C}" destId="{4F660366-3758-194D-BEAD-F1DFB6802B7E}" srcOrd="0" destOrd="0" presId="urn:microsoft.com/office/officeart/2005/8/layout/hierarchy1"/>
    <dgm:cxn modelId="{DC4A800D-12DD-1947-BE75-F013E2F56386}" type="presOf" srcId="{3F883100-1736-B34B-94CB-B74E96820691}" destId="{092C3FFB-58CB-A940-8B2C-40EB2ACABAE7}" srcOrd="0" destOrd="0" presId="urn:microsoft.com/office/officeart/2005/8/layout/hierarchy1"/>
    <dgm:cxn modelId="{3A664254-C9CE-AE41-926D-6F3B75DABF67}" type="presOf" srcId="{7E9BCA91-DDFF-1A40-9646-2CE0D6A5EF14}" destId="{5075CE82-D0AC-F444-9078-4E7761220C53}" srcOrd="0" destOrd="0" presId="urn:microsoft.com/office/officeart/2005/8/layout/hierarchy1"/>
    <dgm:cxn modelId="{8D2D6095-9CDD-5946-9E6B-F8C47510C172}" srcId="{D637182E-6A39-2B4C-B656-E86588A50EFD}" destId="{C0F3772C-2EC5-564B-AECD-6771D1D0D558}" srcOrd="1" destOrd="0" parTransId="{DEA3F24F-DFDF-FF49-ADE7-D30F6E9408E1}" sibTransId="{9B2B3865-6B78-BF49-892D-FECC3E29F22C}"/>
    <dgm:cxn modelId="{6268E285-2F88-4549-B89A-86A7DA93DD60}" type="presOf" srcId="{326FB281-29B6-A248-A0C4-5871BC6C7E13}" destId="{06702959-51FD-D64C-B22D-9E0F4822A725}" srcOrd="0" destOrd="0" presId="urn:microsoft.com/office/officeart/2005/8/layout/hierarchy1"/>
    <dgm:cxn modelId="{730E4308-1C74-9F4A-863A-E43A11CF9F30}" type="presOf" srcId="{150CC01B-7777-7B4C-97EB-0C0548372A57}" destId="{D7FE9736-1978-0447-A904-24EC19314803}" srcOrd="0" destOrd="0" presId="urn:microsoft.com/office/officeart/2005/8/layout/hierarchy1"/>
    <dgm:cxn modelId="{D460D3E7-646B-E141-BEA6-559F2D73563A}" type="presOf" srcId="{DEA3F24F-DFDF-FF49-ADE7-D30F6E9408E1}" destId="{1B45DB5A-D25B-294D-8CDF-B705C28ADCE7}" srcOrd="0" destOrd="0" presId="urn:microsoft.com/office/officeart/2005/8/layout/hierarchy1"/>
    <dgm:cxn modelId="{D892354C-F5E5-1F4A-ADC0-D9414799E4EA}" type="presOf" srcId="{C0F3772C-2EC5-564B-AECD-6771D1D0D558}" destId="{2B55095C-F756-094E-9A2B-01DAAE7E21E4}" srcOrd="0" destOrd="0" presId="urn:microsoft.com/office/officeart/2005/8/layout/hierarchy1"/>
    <dgm:cxn modelId="{70CE9AAA-D192-9A4A-9683-D9C9A183042B}" type="presOf" srcId="{4B8983F2-67FF-C04B-B0C4-D875D1F13292}" destId="{AF8D0639-22EB-964E-9515-952C45568596}" srcOrd="0" destOrd="0" presId="urn:microsoft.com/office/officeart/2005/8/layout/hierarchy1"/>
    <dgm:cxn modelId="{FBCC33BF-F6C6-1246-9EA4-9FEB70C6F8B7}" srcId="{D4CA0337-F952-624D-B29C-7514FFEDD3BF}" destId="{03B87864-5436-6C49-B9F1-79470528DD92}" srcOrd="0" destOrd="0" parTransId="{A0FEB6FB-A26D-084A-8690-08E3ABC50FA5}" sibTransId="{44ACD625-D81D-1D44-A81C-6099D2B13E60}"/>
    <dgm:cxn modelId="{81EBC0D4-B40D-2841-86FF-A25FBB9E9F6D}" type="presOf" srcId="{FB1B1B52-14BF-BC41-810F-2E4C82D706AC}" destId="{D9C874C5-F337-EE4A-A3CC-AD2A752CA27C}" srcOrd="0" destOrd="0" presId="urn:microsoft.com/office/officeart/2005/8/layout/hierarchy1"/>
    <dgm:cxn modelId="{82D2299B-62E3-0E4F-8849-A815EDCAD70D}" type="presOf" srcId="{FF4D9C67-2236-814E-9E56-6173609CC26A}" destId="{D1CDA329-310C-5A42-8ABC-390CCCBDA2C5}" srcOrd="0" destOrd="0" presId="urn:microsoft.com/office/officeart/2005/8/layout/hierarchy1"/>
    <dgm:cxn modelId="{16C2B867-418B-3747-8053-AE87A8F7A4A4}" srcId="{A0D3556D-28F7-EF47-9B27-21AD70226FD2}" destId="{A46AB46D-74F9-AC48-92D9-75A9C43B8079}" srcOrd="0" destOrd="0" parTransId="{326FB281-29B6-A248-A0C4-5871BC6C7E13}" sibTransId="{B26E0ABB-7B24-FB42-B0C6-069A7B45D284}"/>
    <dgm:cxn modelId="{4E8D4409-4C19-D445-ACCB-07C4DDD7D91A}" type="presOf" srcId="{3AD0EECB-3E2A-AF40-8A77-ED26C28462D8}" destId="{EC116621-52BD-1F4F-8733-F114F7F204C9}" srcOrd="0" destOrd="0" presId="urn:microsoft.com/office/officeart/2005/8/layout/hierarchy1"/>
    <dgm:cxn modelId="{1DC05B90-2772-F141-9126-6478D8A9D6ED}" srcId="{B1801B8E-70CC-4649-AE0F-438039025C08}" destId="{B4E10E00-9EC3-4E43-9282-03BD89D3D8E0}" srcOrd="0" destOrd="0" parTransId="{1390A35F-35DE-CD47-AC9E-1BA0FC3AFF85}" sibTransId="{19D7D6BA-A8AB-8643-BA09-F4D1AF8388F1}"/>
    <dgm:cxn modelId="{4D2C235C-E5FE-B34F-A333-E479BBDC0C42}" srcId="{ED50B9F5-411C-4843-8D9B-B52B6DF79E7C}" destId="{054DD267-8D07-9948-9C61-21606EC4FA0B}" srcOrd="0" destOrd="0" parTransId="{10765DE9-DA30-764A-B580-413D43D80FA4}" sibTransId="{670C2306-4D6B-E14B-9C8A-1BC0B3ADA627}"/>
    <dgm:cxn modelId="{0DF602F7-A230-7948-8E94-3B3387E58D88}" srcId="{D15239F9-6801-E442-8484-25BA5BC977B0}" destId="{0C37833E-DF6F-F548-9771-AD2725CF403D}" srcOrd="1" destOrd="0" parTransId="{FF4D9C67-2236-814E-9E56-6173609CC26A}" sibTransId="{B5C495B9-43BB-564B-97B1-76DDA130D38A}"/>
    <dgm:cxn modelId="{462182D5-3197-8E48-A873-8BD43C7414C3}" type="presOf" srcId="{D15239F9-6801-E442-8484-25BA5BC977B0}" destId="{EA2CD461-B74C-1949-B0DC-CA72D72329E1}" srcOrd="0" destOrd="0" presId="urn:microsoft.com/office/officeart/2005/8/layout/hierarchy1"/>
    <dgm:cxn modelId="{A750D12E-7023-E24F-A191-63C317C6E3DD}" type="presOf" srcId="{8CF2DB2A-B5E6-E640-8D9E-BC5011D884FC}" destId="{24AB8A94-08B0-7848-A4BC-18FB91DCE72E}" srcOrd="0" destOrd="0" presId="urn:microsoft.com/office/officeart/2005/8/layout/hierarchy1"/>
    <dgm:cxn modelId="{6AC965DB-D268-2747-AD71-76E18DDC433B}" srcId="{3F883100-1736-B34B-94CB-B74E96820691}" destId="{D15239F9-6801-E442-8484-25BA5BC977B0}" srcOrd="0" destOrd="0" parTransId="{150CC01B-7777-7B4C-97EB-0C0548372A57}" sibTransId="{92021703-814E-D243-B222-D9E622FF7538}"/>
    <dgm:cxn modelId="{370FA377-6EBC-8348-B2F6-17126613D206}" type="presOf" srcId="{22DE2D28-68D2-2742-8C68-78EB1CD5F423}" destId="{38266280-A3DC-BA4E-A158-A57B874C19A6}" srcOrd="0" destOrd="0" presId="urn:microsoft.com/office/officeart/2005/8/layout/hierarchy1"/>
    <dgm:cxn modelId="{78016580-546E-5A46-8820-5C39B1C5CC95}" type="presOf" srcId="{14A90145-CBEF-8948-A9CB-1091212BE5FC}" destId="{E66647CD-24F2-F34F-A4C2-FCF8A673F10F}" srcOrd="0" destOrd="0" presId="urn:microsoft.com/office/officeart/2005/8/layout/hierarchy1"/>
    <dgm:cxn modelId="{12CD69ED-1858-4A4F-B4D7-2D3BFE3B55C6}" srcId="{3C9289C2-D9F3-7745-AD25-E030DEABF066}" destId="{B29CE6E5-1985-8C4A-B0C9-9628BDF7A0F7}" srcOrd="1" destOrd="0" parTransId="{7E9BCA91-DDFF-1A40-9646-2CE0D6A5EF14}" sibTransId="{3EE366E8-BCEE-1E44-B232-AC52AEEA2016}"/>
    <dgm:cxn modelId="{36DFF10B-8544-5146-8D22-BC303FA2A8DA}" type="presOf" srcId="{1390A35F-35DE-CD47-AC9E-1BA0FC3AFF85}" destId="{9563609C-FA12-0E4A-9443-6D0BD4143536}" srcOrd="0" destOrd="0" presId="urn:microsoft.com/office/officeart/2005/8/layout/hierarchy1"/>
    <dgm:cxn modelId="{DBFFA72C-97F9-F040-9272-DC9ADCD35420}" type="presOf" srcId="{458E60F8-3D7E-764B-9AB1-0AE345407A9C}" destId="{9522DC33-FDBE-B041-B876-7F3337572164}" srcOrd="0" destOrd="0" presId="urn:microsoft.com/office/officeart/2005/8/layout/hierarchy1"/>
    <dgm:cxn modelId="{07D8F142-EECD-F844-909A-2C0C95E66826}" srcId="{C0F3772C-2EC5-564B-AECD-6771D1D0D558}" destId="{D4CA0337-F952-624D-B29C-7514FFEDD3BF}" srcOrd="1" destOrd="0" parTransId="{255E758F-0334-8C4F-952B-CB186B409F72}" sibTransId="{432FD127-CB7A-2D40-8570-23A79A3D3D6B}"/>
    <dgm:cxn modelId="{DB82D133-404B-2446-9D70-9560622AA090}" type="presOf" srcId="{B1801B8E-70CC-4649-AE0F-438039025C08}" destId="{7338D8EF-43CD-064B-9BFE-834A82CE8B03}" srcOrd="0" destOrd="0" presId="urn:microsoft.com/office/officeart/2005/8/layout/hierarchy1"/>
    <dgm:cxn modelId="{10BE7710-B262-954D-85BE-4CE8F63F8D95}" type="presOf" srcId="{255E758F-0334-8C4F-952B-CB186B409F72}" destId="{C9360112-08B8-4C41-9382-255DF28540DA}" srcOrd="0" destOrd="0" presId="urn:microsoft.com/office/officeart/2005/8/layout/hierarchy1"/>
    <dgm:cxn modelId="{28A87EE2-396C-F044-9CDD-50FE87BE716E}" type="presOf" srcId="{F1CDFFE9-75D5-CF47-B001-E9AEAE9399F8}" destId="{463C10B4-6378-0A43-B00E-0244F5FE9456}" srcOrd="0" destOrd="0" presId="urn:microsoft.com/office/officeart/2005/8/layout/hierarchy1"/>
    <dgm:cxn modelId="{378A74AE-D042-B849-8E46-81B85EDDA744}" srcId="{F1081AEC-A1A1-7E49-BC7B-56C0099E8D37}" destId="{3C9289C2-D9F3-7745-AD25-E030DEABF066}" srcOrd="0" destOrd="0" parTransId="{BEC9AA4F-37FA-7A49-93F3-309884B19607}" sibTransId="{E67D77EE-91EA-9F46-8C75-3EBF14E05747}"/>
    <dgm:cxn modelId="{32F8550E-0A9F-3C41-8FD7-975909120A0B}" srcId="{D4CA0337-F952-624D-B29C-7514FFEDD3BF}" destId="{1B16E77D-6677-784E-8031-3457AFD14A50}" srcOrd="1" destOrd="0" parTransId="{65F1AC6D-C402-4549-A673-120E6E50920C}" sibTransId="{FB1054F6-C7DB-2548-A3C0-0FDFEBF01F69}"/>
    <dgm:cxn modelId="{10822731-E18E-7644-9667-EEBB25B7FB37}" srcId="{22DE2D28-68D2-2742-8C68-78EB1CD5F423}" destId="{A0D3556D-28F7-EF47-9B27-21AD70226FD2}" srcOrd="1" destOrd="0" parTransId="{0CD41E7B-72E0-8240-9470-E1BF84031F31}" sibTransId="{FA75D8C4-0FCD-0043-AA97-11964687093E}"/>
    <dgm:cxn modelId="{3784508F-13AA-C044-86AE-5C45E78AED95}" srcId="{55D528CA-920D-454A-9525-02CB955F0443}" destId="{F1081AEC-A1A1-7E49-BC7B-56C0099E8D37}" srcOrd="0" destOrd="0" parTransId="{E53A1DBE-9FDB-9040-8436-4BCC91C2B79B}" sibTransId="{A6AD56C7-181F-BC48-8D6C-7E704ECE9374}"/>
    <dgm:cxn modelId="{82A3A20D-2BF0-C642-9CEB-D7AD625136CF}" srcId="{054DD267-8D07-9948-9C61-21606EC4FA0B}" destId="{B1801B8E-70CC-4649-AE0F-438039025C08}" srcOrd="0" destOrd="0" parTransId="{E0FDECE4-4078-6042-AFE0-982DD70967ED}" sibTransId="{7297CA04-A92B-3F41-8D15-A6A65D7E7071}"/>
    <dgm:cxn modelId="{78563582-CDD1-D944-A870-6CD34942AD87}" type="presOf" srcId="{E53A1DBE-9FDB-9040-8436-4BCC91C2B79B}" destId="{A5357249-9097-2A44-A6BA-D013567974D2}" srcOrd="0" destOrd="0" presId="urn:microsoft.com/office/officeart/2005/8/layout/hierarchy1"/>
    <dgm:cxn modelId="{6B97D19A-1C6A-6140-92E7-7F382E2146D2}" type="presOf" srcId="{B4E10E00-9EC3-4E43-9282-03BD89D3D8E0}" destId="{0004FC8C-5C9F-4046-A00B-8122D7211509}" srcOrd="0" destOrd="0" presId="urn:microsoft.com/office/officeart/2005/8/layout/hierarchy1"/>
    <dgm:cxn modelId="{B537105A-BE73-B94C-90C8-DFCCB4AF16D2}" type="presOf" srcId="{D42CC6AA-A345-9649-A216-BCCDE1BF9C63}" destId="{2E9C7BE2-6469-E94B-82DD-913F008B814F}" srcOrd="0" destOrd="0" presId="urn:microsoft.com/office/officeart/2005/8/layout/hierarchy1"/>
    <dgm:cxn modelId="{F98E8A8E-CC4C-404D-9E78-0A8F0F017C61}" srcId="{B29CE6E5-1985-8C4A-B0C9-9628BDF7A0F7}" destId="{F1CDFFE9-75D5-CF47-B001-E9AEAE9399F8}" srcOrd="1" destOrd="0" parTransId="{7923E821-D0EA-0642-A53D-45B0875F600A}" sibTransId="{E1323FC7-5AB8-B84F-A6C7-456CC191A627}"/>
    <dgm:cxn modelId="{32572400-1D7D-C14A-8C2C-858D9CE461E0}" type="presOf" srcId="{55D528CA-920D-454A-9525-02CB955F0443}" destId="{A5AE03CD-C7F7-184C-BFF8-36950A552765}" srcOrd="0" destOrd="0" presId="urn:microsoft.com/office/officeart/2005/8/layout/hierarchy1"/>
    <dgm:cxn modelId="{0ACA3166-7249-5741-BD9B-E7CE4CFED62A}" srcId="{22DE2D28-68D2-2742-8C68-78EB1CD5F423}" destId="{18BF4B72-0FCE-FB46-A14D-D90C7CC3227C}" srcOrd="0" destOrd="0" parTransId="{14A90145-CBEF-8948-A9CB-1091212BE5FC}" sibTransId="{2EEBBBAA-203E-A441-BF07-0B2E661CCA31}"/>
    <dgm:cxn modelId="{824609B4-4E6D-0848-9F88-207F34E347A6}" type="presOf" srcId="{D80E5001-6A93-8043-BFC7-D70E758104E2}" destId="{37ABEF64-FA92-B547-8055-D0C99A25FD30}" srcOrd="0" destOrd="0" presId="urn:microsoft.com/office/officeart/2005/8/layout/hierarchy1"/>
    <dgm:cxn modelId="{418888F7-F388-9E4D-92E5-3658ECF754B2}" srcId="{3F883100-1736-B34B-94CB-B74E96820691}" destId="{ED50B9F5-411C-4843-8D9B-B52B6DF79E7C}" srcOrd="1" destOrd="0" parTransId="{458E60F8-3D7E-764B-9AB1-0AE345407A9C}" sibTransId="{9D59DE9A-2C06-954A-A18A-778F6138DCFF}"/>
    <dgm:cxn modelId="{956C0E2E-BBB4-3A46-BFDE-797591B99A23}" type="presOf" srcId="{ED50B9F5-411C-4843-8D9B-B52B6DF79E7C}" destId="{61D5306A-1B19-DC47-9FBE-BCFA01AF7FEC}" srcOrd="0" destOrd="0" presId="urn:microsoft.com/office/officeart/2005/8/layout/hierarchy1"/>
    <dgm:cxn modelId="{ACF824DA-7116-564B-97BB-5319E81521DF}" type="presOf" srcId="{3C9289C2-D9F3-7745-AD25-E030DEABF066}" destId="{C8802920-2C01-9041-9A7E-B96BFA5B51F5}" srcOrd="0" destOrd="0" presId="urn:microsoft.com/office/officeart/2005/8/layout/hierarchy1"/>
    <dgm:cxn modelId="{DF9EDD88-FCFA-1748-A451-238172D864E3}" type="presOf" srcId="{A0FEB6FB-A26D-084A-8690-08E3ABC50FA5}" destId="{BFA47D20-3469-E04F-8EB8-85E66CB58CF2}" srcOrd="0" destOrd="0" presId="urn:microsoft.com/office/officeart/2005/8/layout/hierarchy1"/>
    <dgm:cxn modelId="{5E387D6D-0FDD-4A4A-AF31-915E744866BC}" srcId="{F1081AEC-A1A1-7E49-BC7B-56C0099E8D37}" destId="{D637182E-6A39-2B4C-B656-E86588A50EFD}" srcOrd="1" destOrd="0" parTransId="{8E1AEA8D-58E6-5F49-B11E-993CDAE58518}" sibTransId="{6073B5B3-D910-F645-9CCF-DCC514CBB41A}"/>
    <dgm:cxn modelId="{444F0B56-139A-E748-87E1-E5A792D01C0A}" type="presOf" srcId="{10765DE9-DA30-764A-B580-413D43D80FA4}" destId="{00045FA6-3C5D-434C-A6A1-7128227D3E8D}" srcOrd="0" destOrd="0" presId="urn:microsoft.com/office/officeart/2005/8/layout/hierarchy1"/>
    <dgm:cxn modelId="{27C7E68D-F8B9-F944-B71B-24C36DB9070E}" type="presOf" srcId="{0439F86E-6035-3747-80EC-C9166B5DD526}" destId="{9E21BA74-CC53-324E-9744-CC5908E24A36}" srcOrd="0" destOrd="0" presId="urn:microsoft.com/office/officeart/2005/8/layout/hierarchy1"/>
    <dgm:cxn modelId="{E8D0ACA9-4EF8-CB4A-93B3-400537D4D07C}" type="presOf" srcId="{DE7EB689-114E-0A42-9A81-449F325F160E}" destId="{6DC262FA-F913-594A-B430-66A860C7FD8D}" srcOrd="0" destOrd="0" presId="urn:microsoft.com/office/officeart/2005/8/layout/hierarchy1"/>
    <dgm:cxn modelId="{D2B699E7-3907-274F-B66D-CC47E6AD2FE7}" type="presOf" srcId="{4ACC7A1C-1D17-8549-A174-EE8DC3FD96E8}" destId="{35AD6918-EB61-4446-A156-EEB70ABC7FB3}" srcOrd="0" destOrd="0" presId="urn:microsoft.com/office/officeart/2005/8/layout/hierarchy1"/>
    <dgm:cxn modelId="{003B9BDC-8384-754A-8D0F-E9CE05F96AD9}" type="presOf" srcId="{8E1AEA8D-58E6-5F49-B11E-993CDAE58518}" destId="{1C9997C8-6666-7246-ACD4-091946BC2E5D}" srcOrd="0" destOrd="0" presId="urn:microsoft.com/office/officeart/2005/8/layout/hierarchy1"/>
    <dgm:cxn modelId="{69F18570-343E-E14E-A101-E4E5631227CF}" type="presOf" srcId="{A0D3556D-28F7-EF47-9B27-21AD70226FD2}" destId="{785A65F7-4585-C44C-9D10-F7244A973871}" srcOrd="0" destOrd="0" presId="urn:microsoft.com/office/officeart/2005/8/layout/hierarchy1"/>
    <dgm:cxn modelId="{E95F5821-C123-A342-B5FE-567859694DF2}" type="presOf" srcId="{0C37833E-DF6F-F548-9771-AD2725CF403D}" destId="{5E6CCD83-51B9-5C41-A692-AF7D6A1D93F1}" srcOrd="0" destOrd="0" presId="urn:microsoft.com/office/officeart/2005/8/layout/hierarchy1"/>
    <dgm:cxn modelId="{E62AA836-BB7E-0244-947C-3A0318F0E180}" type="presOf" srcId="{D4CA0337-F952-624D-B29C-7514FFEDD3BF}" destId="{1A840EBA-9404-624A-8CBC-045DA9B73F8B}" srcOrd="0" destOrd="0" presId="urn:microsoft.com/office/officeart/2005/8/layout/hierarchy1"/>
    <dgm:cxn modelId="{BB3EDA4E-60E1-FF47-B59E-E433A8DC54AC}" type="presOf" srcId="{7923E821-D0EA-0642-A53D-45B0875F600A}" destId="{162F5936-FEC4-5B46-8F7A-73F5B17B085C}" srcOrd="0" destOrd="0" presId="urn:microsoft.com/office/officeart/2005/8/layout/hierarchy1"/>
    <dgm:cxn modelId="{093F5172-AF13-9D40-8C5E-DBCD42E3DD6B}" srcId="{A0D3556D-28F7-EF47-9B27-21AD70226FD2}" destId="{14D9FA3E-9DE6-8240-95D2-D71E16A78A19}" srcOrd="1" destOrd="0" parTransId="{0439F86E-6035-3747-80EC-C9166B5DD526}" sibTransId="{D6A0CB80-7EF9-9C41-91C3-50E1CD5DF9E0}"/>
    <dgm:cxn modelId="{58C525DE-ADC0-6040-950B-940F6794D992}" type="presOf" srcId="{B4110946-03A6-064A-9D31-D9B9D0538C1D}" destId="{DBBEF3E2-D70A-BB47-828E-2F2DEDB778BC}" srcOrd="0" destOrd="0" presId="urn:microsoft.com/office/officeart/2005/8/layout/hierarchy1"/>
    <dgm:cxn modelId="{E44029A4-65D6-4A46-B61B-2B607700B2B8}" type="presOf" srcId="{BD4EFCDE-BC95-0443-B487-8826E10FDD32}" destId="{FB73BD85-772F-2842-A929-096F690233BF}" srcOrd="0" destOrd="0" presId="urn:microsoft.com/office/officeart/2005/8/layout/hierarchy1"/>
    <dgm:cxn modelId="{279EA9FE-9953-7847-B08A-24B697926661}" srcId="{B29CE6E5-1985-8C4A-B0C9-9628BDF7A0F7}" destId="{8CF2DB2A-B5E6-E640-8D9E-BC5011D884FC}" srcOrd="0" destOrd="0" parTransId="{3AD0EECB-3E2A-AF40-8A77-ED26C28462D8}" sibTransId="{40B29055-1E14-0540-AE3D-F0DB15028A42}"/>
    <dgm:cxn modelId="{6E8C043A-20CB-F947-B59B-FA202F1295DC}" type="presOf" srcId="{EF662F3D-00C2-5E4D-BD34-3894E9420E2C}" destId="{52E0692A-C69D-4E49-A428-7576BBD5BF8A}" srcOrd="0" destOrd="0" presId="urn:microsoft.com/office/officeart/2005/8/layout/hierarchy1"/>
    <dgm:cxn modelId="{15A1C265-B11D-A24D-B156-A2F9621F00B8}" type="presParOf" srcId="{B4355E48-2B5D-9B42-8631-2440D2E10245}" destId="{B1818D6F-7EDE-7F40-991C-0607E6501F75}" srcOrd="0" destOrd="0" presId="urn:microsoft.com/office/officeart/2005/8/layout/hierarchy1"/>
    <dgm:cxn modelId="{22D1A7C6-5841-D846-AACD-A0144A2ADB2D}" type="presParOf" srcId="{B1818D6F-7EDE-7F40-991C-0607E6501F75}" destId="{08E4098A-591D-134D-83C8-F5B7B7FB6C32}" srcOrd="0" destOrd="0" presId="urn:microsoft.com/office/officeart/2005/8/layout/hierarchy1"/>
    <dgm:cxn modelId="{9676D146-3E58-E140-8F04-00C402AB400A}" type="presParOf" srcId="{08E4098A-591D-134D-83C8-F5B7B7FB6C32}" destId="{93D629D7-12D1-B540-9E14-72E4F90C7690}" srcOrd="0" destOrd="0" presId="urn:microsoft.com/office/officeart/2005/8/layout/hierarchy1"/>
    <dgm:cxn modelId="{E7591BAB-6242-174F-8CC2-82E9C0781614}" type="presParOf" srcId="{08E4098A-591D-134D-83C8-F5B7B7FB6C32}" destId="{092C3FFB-58CB-A940-8B2C-40EB2ACABAE7}" srcOrd="1" destOrd="0" presId="urn:microsoft.com/office/officeart/2005/8/layout/hierarchy1"/>
    <dgm:cxn modelId="{16D0360C-7709-8D4E-ACAE-D651FDEBE3B3}" type="presParOf" srcId="{B1818D6F-7EDE-7F40-991C-0607E6501F75}" destId="{6619763A-4E2B-CB46-A670-C247911AA7FA}" srcOrd="1" destOrd="0" presId="urn:microsoft.com/office/officeart/2005/8/layout/hierarchy1"/>
    <dgm:cxn modelId="{8F74A280-68C0-0B46-8ABC-CFB16BD0B8BF}" type="presParOf" srcId="{6619763A-4E2B-CB46-A670-C247911AA7FA}" destId="{D7FE9736-1978-0447-A904-24EC19314803}" srcOrd="0" destOrd="0" presId="urn:microsoft.com/office/officeart/2005/8/layout/hierarchy1"/>
    <dgm:cxn modelId="{2C457A4D-36EE-844F-9CD6-8231378EA581}" type="presParOf" srcId="{6619763A-4E2B-CB46-A670-C247911AA7FA}" destId="{C4DC6043-BDB5-7F4D-B3EF-27855F086515}" srcOrd="1" destOrd="0" presId="urn:microsoft.com/office/officeart/2005/8/layout/hierarchy1"/>
    <dgm:cxn modelId="{42D5EDA5-E5CC-5741-8CDB-7D7EC977B548}" type="presParOf" srcId="{C4DC6043-BDB5-7F4D-B3EF-27855F086515}" destId="{57F5CED4-A2C0-5745-9566-03A22354AFCF}" srcOrd="0" destOrd="0" presId="urn:microsoft.com/office/officeart/2005/8/layout/hierarchy1"/>
    <dgm:cxn modelId="{368D3C8D-26B6-C34C-9DCB-2BD3678E9BDA}" type="presParOf" srcId="{57F5CED4-A2C0-5745-9566-03A22354AFCF}" destId="{BB99AC3C-43A6-3C40-9B4C-E7AA58406E19}" srcOrd="0" destOrd="0" presId="urn:microsoft.com/office/officeart/2005/8/layout/hierarchy1"/>
    <dgm:cxn modelId="{A09BFEAA-D71F-A742-BE4A-324A656C0A30}" type="presParOf" srcId="{57F5CED4-A2C0-5745-9566-03A22354AFCF}" destId="{EA2CD461-B74C-1949-B0DC-CA72D72329E1}" srcOrd="1" destOrd="0" presId="urn:microsoft.com/office/officeart/2005/8/layout/hierarchy1"/>
    <dgm:cxn modelId="{FE30CBB8-04FF-3F46-8226-89027642575C}" type="presParOf" srcId="{C4DC6043-BDB5-7F4D-B3EF-27855F086515}" destId="{7145A874-ABCE-2E47-9AF7-1747AD4787CD}" srcOrd="1" destOrd="0" presId="urn:microsoft.com/office/officeart/2005/8/layout/hierarchy1"/>
    <dgm:cxn modelId="{60655944-E13B-3340-8051-9B8B6C17B3E4}" type="presParOf" srcId="{7145A874-ABCE-2E47-9AF7-1747AD4787CD}" destId="{6D2347C1-3E20-BE4E-994D-6CD4544F359E}" srcOrd="0" destOrd="0" presId="urn:microsoft.com/office/officeart/2005/8/layout/hierarchy1"/>
    <dgm:cxn modelId="{56791721-5A64-A040-944B-FC9F9839BBA0}" type="presParOf" srcId="{7145A874-ABCE-2E47-9AF7-1747AD4787CD}" destId="{B9E4FF47-FEC1-6D4B-8BE3-4D1A514E665F}" srcOrd="1" destOrd="0" presId="urn:microsoft.com/office/officeart/2005/8/layout/hierarchy1"/>
    <dgm:cxn modelId="{39D3DCB0-DCEF-BA40-8C49-DC6EC0184212}" type="presParOf" srcId="{B9E4FF47-FEC1-6D4B-8BE3-4D1A514E665F}" destId="{9C430CC2-0FAF-9840-A1C3-17257392CF8E}" srcOrd="0" destOrd="0" presId="urn:microsoft.com/office/officeart/2005/8/layout/hierarchy1"/>
    <dgm:cxn modelId="{8C0C2674-1148-0D45-99B7-828218D23228}" type="presParOf" srcId="{9C430CC2-0FAF-9840-A1C3-17257392CF8E}" destId="{D2985D85-672B-7C4B-A440-541F5B35C3A1}" srcOrd="0" destOrd="0" presId="urn:microsoft.com/office/officeart/2005/8/layout/hierarchy1"/>
    <dgm:cxn modelId="{FCFAC690-503F-A84F-B0EF-5E5B8325083D}" type="presParOf" srcId="{9C430CC2-0FAF-9840-A1C3-17257392CF8E}" destId="{FB73BD85-772F-2842-A929-096F690233BF}" srcOrd="1" destOrd="0" presId="urn:microsoft.com/office/officeart/2005/8/layout/hierarchy1"/>
    <dgm:cxn modelId="{61434BA1-99C9-4C45-85C8-3B93D92B7A52}" type="presParOf" srcId="{B9E4FF47-FEC1-6D4B-8BE3-4D1A514E665F}" destId="{0F74D030-F34C-DE40-9B6B-CE2F3C672B69}" srcOrd="1" destOrd="0" presId="urn:microsoft.com/office/officeart/2005/8/layout/hierarchy1"/>
    <dgm:cxn modelId="{86C7C94A-E585-FE46-B09B-1792D714A681}" type="presParOf" srcId="{7145A874-ABCE-2E47-9AF7-1747AD4787CD}" destId="{D1CDA329-310C-5A42-8ABC-390CCCBDA2C5}" srcOrd="2" destOrd="0" presId="urn:microsoft.com/office/officeart/2005/8/layout/hierarchy1"/>
    <dgm:cxn modelId="{0309B591-92A1-DD48-8F08-FF7BF7C11CB1}" type="presParOf" srcId="{7145A874-ABCE-2E47-9AF7-1747AD4787CD}" destId="{65BF4FF6-9074-FB47-941F-A0198449E7D5}" srcOrd="3" destOrd="0" presId="urn:microsoft.com/office/officeart/2005/8/layout/hierarchy1"/>
    <dgm:cxn modelId="{3126E127-B102-3E46-8EED-41D46E49771D}" type="presParOf" srcId="{65BF4FF6-9074-FB47-941F-A0198449E7D5}" destId="{B721E1B9-E2C6-1141-B2DC-FABF7AE08A2D}" srcOrd="0" destOrd="0" presId="urn:microsoft.com/office/officeart/2005/8/layout/hierarchy1"/>
    <dgm:cxn modelId="{02B7B3B4-034F-DD41-8670-5C1B353C9C28}" type="presParOf" srcId="{B721E1B9-E2C6-1141-B2DC-FABF7AE08A2D}" destId="{F11EC28D-99CB-5944-8F94-B1B909FB4216}" srcOrd="0" destOrd="0" presId="urn:microsoft.com/office/officeart/2005/8/layout/hierarchy1"/>
    <dgm:cxn modelId="{72FDC6B0-834C-3F4C-AC3B-9774BD3E00E1}" type="presParOf" srcId="{B721E1B9-E2C6-1141-B2DC-FABF7AE08A2D}" destId="{5E6CCD83-51B9-5C41-A692-AF7D6A1D93F1}" srcOrd="1" destOrd="0" presId="urn:microsoft.com/office/officeart/2005/8/layout/hierarchy1"/>
    <dgm:cxn modelId="{B846F0AB-A373-324E-843F-B0EF6D14BA2B}" type="presParOf" srcId="{65BF4FF6-9074-FB47-941F-A0198449E7D5}" destId="{4CFEDF91-2239-854C-B46F-88CA424AA496}" srcOrd="1" destOrd="0" presId="urn:microsoft.com/office/officeart/2005/8/layout/hierarchy1"/>
    <dgm:cxn modelId="{FB7783EC-0142-EF4C-8D1D-80A6D0F7DC16}" type="presParOf" srcId="{6619763A-4E2B-CB46-A670-C247911AA7FA}" destId="{9522DC33-FDBE-B041-B876-7F3337572164}" srcOrd="2" destOrd="0" presId="urn:microsoft.com/office/officeart/2005/8/layout/hierarchy1"/>
    <dgm:cxn modelId="{FB4A63CF-E9BC-9545-81AF-4FB58F7B78B9}" type="presParOf" srcId="{6619763A-4E2B-CB46-A670-C247911AA7FA}" destId="{E6D7FDB7-415F-B543-B588-196DF6F131B3}" srcOrd="3" destOrd="0" presId="urn:microsoft.com/office/officeart/2005/8/layout/hierarchy1"/>
    <dgm:cxn modelId="{DBE922E5-E0E0-F64B-8393-913340E0328E}" type="presParOf" srcId="{E6D7FDB7-415F-B543-B588-196DF6F131B3}" destId="{276E3B32-54DE-8E43-BFC1-BB4879D4790B}" srcOrd="0" destOrd="0" presId="urn:microsoft.com/office/officeart/2005/8/layout/hierarchy1"/>
    <dgm:cxn modelId="{53EEE842-CE6E-4349-9FD7-7D3A328390D1}" type="presParOf" srcId="{276E3B32-54DE-8E43-BFC1-BB4879D4790B}" destId="{099F07D3-458B-4548-AFB7-40F5F9045511}" srcOrd="0" destOrd="0" presId="urn:microsoft.com/office/officeart/2005/8/layout/hierarchy1"/>
    <dgm:cxn modelId="{62BF2B7B-2179-E64D-BEC9-AB2C734404F7}" type="presParOf" srcId="{276E3B32-54DE-8E43-BFC1-BB4879D4790B}" destId="{61D5306A-1B19-DC47-9FBE-BCFA01AF7FEC}" srcOrd="1" destOrd="0" presId="urn:microsoft.com/office/officeart/2005/8/layout/hierarchy1"/>
    <dgm:cxn modelId="{E7DA1B3D-80E2-3748-990A-C842E50E3647}" type="presParOf" srcId="{E6D7FDB7-415F-B543-B588-196DF6F131B3}" destId="{EBA5897D-11D9-044E-86CD-D50499D5E563}" srcOrd="1" destOrd="0" presId="urn:microsoft.com/office/officeart/2005/8/layout/hierarchy1"/>
    <dgm:cxn modelId="{5A538F9A-9A2B-2947-B7B9-E7225AF87529}" type="presParOf" srcId="{EBA5897D-11D9-044E-86CD-D50499D5E563}" destId="{00045FA6-3C5D-434C-A6A1-7128227D3E8D}" srcOrd="0" destOrd="0" presId="urn:microsoft.com/office/officeart/2005/8/layout/hierarchy1"/>
    <dgm:cxn modelId="{02FD0366-4755-F047-8992-84A8243180B8}" type="presParOf" srcId="{EBA5897D-11D9-044E-86CD-D50499D5E563}" destId="{C540521B-C06C-ED49-B4BA-34242057F321}" srcOrd="1" destOrd="0" presId="urn:microsoft.com/office/officeart/2005/8/layout/hierarchy1"/>
    <dgm:cxn modelId="{58E2F3FD-B301-6440-BAB4-8F156A129EB4}" type="presParOf" srcId="{C540521B-C06C-ED49-B4BA-34242057F321}" destId="{05A18112-C38D-1F4B-AB9B-0D33D75A5929}" srcOrd="0" destOrd="0" presId="urn:microsoft.com/office/officeart/2005/8/layout/hierarchy1"/>
    <dgm:cxn modelId="{D2DF19EC-DA33-0542-B923-3DF243F0973B}" type="presParOf" srcId="{05A18112-C38D-1F4B-AB9B-0D33D75A5929}" destId="{DC3B05AB-0D3A-8B42-A071-E8EF7FE84786}" srcOrd="0" destOrd="0" presId="urn:microsoft.com/office/officeart/2005/8/layout/hierarchy1"/>
    <dgm:cxn modelId="{56391957-736F-E046-A6C6-8068B226E36F}" type="presParOf" srcId="{05A18112-C38D-1F4B-AB9B-0D33D75A5929}" destId="{F53B4931-1430-BE42-A13C-42606F0BE46B}" srcOrd="1" destOrd="0" presId="urn:microsoft.com/office/officeart/2005/8/layout/hierarchy1"/>
    <dgm:cxn modelId="{114913A6-1635-294E-8C36-A98C28CC8A46}" type="presParOf" srcId="{C540521B-C06C-ED49-B4BA-34242057F321}" destId="{2B5C77BC-99AE-C441-9523-214711CE18EE}" srcOrd="1" destOrd="0" presId="urn:microsoft.com/office/officeart/2005/8/layout/hierarchy1"/>
    <dgm:cxn modelId="{CE63B8D8-585B-4C43-A5E5-883E64E5AD46}" type="presParOf" srcId="{2B5C77BC-99AE-C441-9523-214711CE18EE}" destId="{6EB057E4-0897-0543-868D-755E672BD2C1}" srcOrd="0" destOrd="0" presId="urn:microsoft.com/office/officeart/2005/8/layout/hierarchy1"/>
    <dgm:cxn modelId="{0CA6FC0C-21F7-5D46-B81B-8A060CBAC317}" type="presParOf" srcId="{2B5C77BC-99AE-C441-9523-214711CE18EE}" destId="{636A365A-C009-5547-B0D9-3A7038655CAB}" srcOrd="1" destOrd="0" presId="urn:microsoft.com/office/officeart/2005/8/layout/hierarchy1"/>
    <dgm:cxn modelId="{BD43D329-9D46-6442-9497-354E7F8FA04B}" type="presParOf" srcId="{636A365A-C009-5547-B0D9-3A7038655CAB}" destId="{4321FF83-CB09-3542-8191-F7BADD344BFC}" srcOrd="0" destOrd="0" presId="urn:microsoft.com/office/officeart/2005/8/layout/hierarchy1"/>
    <dgm:cxn modelId="{A38FB3B4-A4F2-F24E-A7A6-C5724D2882D0}" type="presParOf" srcId="{4321FF83-CB09-3542-8191-F7BADD344BFC}" destId="{7BE05F74-F011-A54E-8F3E-32A96D56F748}" srcOrd="0" destOrd="0" presId="urn:microsoft.com/office/officeart/2005/8/layout/hierarchy1"/>
    <dgm:cxn modelId="{1D5437C8-0854-3545-82AC-02A5B422337D}" type="presParOf" srcId="{4321FF83-CB09-3542-8191-F7BADD344BFC}" destId="{7338D8EF-43CD-064B-9BFE-834A82CE8B03}" srcOrd="1" destOrd="0" presId="urn:microsoft.com/office/officeart/2005/8/layout/hierarchy1"/>
    <dgm:cxn modelId="{F57967D4-8A7E-0449-9747-962EDB9F6054}" type="presParOf" srcId="{636A365A-C009-5547-B0D9-3A7038655CAB}" destId="{AAEEE1D3-BF10-2D45-BF9B-9CA0BC842255}" srcOrd="1" destOrd="0" presId="urn:microsoft.com/office/officeart/2005/8/layout/hierarchy1"/>
    <dgm:cxn modelId="{0D08A090-A6D0-9B4C-9C31-A6751198AC4C}" type="presParOf" srcId="{AAEEE1D3-BF10-2D45-BF9B-9CA0BC842255}" destId="{9563609C-FA12-0E4A-9443-6D0BD4143536}" srcOrd="0" destOrd="0" presId="urn:microsoft.com/office/officeart/2005/8/layout/hierarchy1"/>
    <dgm:cxn modelId="{79AEE598-8767-124D-813A-9BE9C4BF560E}" type="presParOf" srcId="{AAEEE1D3-BF10-2D45-BF9B-9CA0BC842255}" destId="{2BDA375D-F3C8-D742-AA31-5BEBF80FC6A8}" srcOrd="1" destOrd="0" presId="urn:microsoft.com/office/officeart/2005/8/layout/hierarchy1"/>
    <dgm:cxn modelId="{01FA752C-5B40-4148-B5C5-787903E82E8F}" type="presParOf" srcId="{2BDA375D-F3C8-D742-AA31-5BEBF80FC6A8}" destId="{17316B85-9D2E-154B-B99D-1F5DE70BD66B}" srcOrd="0" destOrd="0" presId="urn:microsoft.com/office/officeart/2005/8/layout/hierarchy1"/>
    <dgm:cxn modelId="{099FED88-4BA7-9547-BB60-6E3FC7F7D2AA}" type="presParOf" srcId="{17316B85-9D2E-154B-B99D-1F5DE70BD66B}" destId="{DD16EB1C-9FBF-C241-BAB4-82AD63EB0749}" srcOrd="0" destOrd="0" presId="urn:microsoft.com/office/officeart/2005/8/layout/hierarchy1"/>
    <dgm:cxn modelId="{9C219DF9-1D8A-D345-B6E0-5DF4AD8B71B0}" type="presParOf" srcId="{17316B85-9D2E-154B-B99D-1F5DE70BD66B}" destId="{0004FC8C-5C9F-4046-A00B-8122D7211509}" srcOrd="1" destOrd="0" presId="urn:microsoft.com/office/officeart/2005/8/layout/hierarchy1"/>
    <dgm:cxn modelId="{C41D255C-072C-6D45-B818-60DB19EFD278}" type="presParOf" srcId="{2BDA375D-F3C8-D742-AA31-5BEBF80FC6A8}" destId="{434EB693-8735-6D47-A864-DCB1DEB9D620}" srcOrd="1" destOrd="0" presId="urn:microsoft.com/office/officeart/2005/8/layout/hierarchy1"/>
    <dgm:cxn modelId="{94C04DE2-5CBE-4148-95D9-7CAA6BA94CD8}" type="presParOf" srcId="{AAEEE1D3-BF10-2D45-BF9B-9CA0BC842255}" destId="{37ABEF64-FA92-B547-8055-D0C99A25FD30}" srcOrd="2" destOrd="0" presId="urn:microsoft.com/office/officeart/2005/8/layout/hierarchy1"/>
    <dgm:cxn modelId="{47A0BF19-5D8D-9C45-B1A7-990940483E94}" type="presParOf" srcId="{AAEEE1D3-BF10-2D45-BF9B-9CA0BC842255}" destId="{8FFD1868-2F37-9A4E-9D36-3B0331581031}" srcOrd="3" destOrd="0" presId="urn:microsoft.com/office/officeart/2005/8/layout/hierarchy1"/>
    <dgm:cxn modelId="{F751512F-C727-1148-86EF-5A93C2C0C767}" type="presParOf" srcId="{8FFD1868-2F37-9A4E-9D36-3B0331581031}" destId="{D6750DFC-3259-4E47-9550-547187972FAF}" srcOrd="0" destOrd="0" presId="urn:microsoft.com/office/officeart/2005/8/layout/hierarchy1"/>
    <dgm:cxn modelId="{7DCA2100-A6F0-4140-9EE3-DA8981F57FD4}" type="presParOf" srcId="{D6750DFC-3259-4E47-9550-547187972FAF}" destId="{77E05920-3E22-BF4D-88A8-2C5840D4800D}" srcOrd="0" destOrd="0" presId="urn:microsoft.com/office/officeart/2005/8/layout/hierarchy1"/>
    <dgm:cxn modelId="{43B06F99-416D-7645-8B22-28C4AEB2274D}" type="presParOf" srcId="{D6750DFC-3259-4E47-9550-547187972FAF}" destId="{6DC262FA-F913-594A-B430-66A860C7FD8D}" srcOrd="1" destOrd="0" presId="urn:microsoft.com/office/officeart/2005/8/layout/hierarchy1"/>
    <dgm:cxn modelId="{4F2EA1DA-12F8-B04B-861C-632851C7E1C6}" type="presParOf" srcId="{8FFD1868-2F37-9A4E-9D36-3B0331581031}" destId="{0E56FAB2-4923-354D-9E9C-E58E3A8BA070}" srcOrd="1" destOrd="0" presId="urn:microsoft.com/office/officeart/2005/8/layout/hierarchy1"/>
    <dgm:cxn modelId="{8BB01342-45C7-D646-994C-7E17A5962B8B}" type="presParOf" srcId="{2B5C77BC-99AE-C441-9523-214711CE18EE}" destId="{AF8D0639-22EB-964E-9515-952C45568596}" srcOrd="2" destOrd="0" presId="urn:microsoft.com/office/officeart/2005/8/layout/hierarchy1"/>
    <dgm:cxn modelId="{4B825B4B-A880-E14B-B1C9-9210D4209829}" type="presParOf" srcId="{2B5C77BC-99AE-C441-9523-214711CE18EE}" destId="{8EFD2DB2-C21E-4F4C-9D6B-C12226DEF761}" srcOrd="3" destOrd="0" presId="urn:microsoft.com/office/officeart/2005/8/layout/hierarchy1"/>
    <dgm:cxn modelId="{BFB441B0-5A7F-C546-95A9-43B972E3155C}" type="presParOf" srcId="{8EFD2DB2-C21E-4F4C-9D6B-C12226DEF761}" destId="{9B5B209E-F53F-E140-AC54-A9F8874CC05F}" srcOrd="0" destOrd="0" presId="urn:microsoft.com/office/officeart/2005/8/layout/hierarchy1"/>
    <dgm:cxn modelId="{48F4A4A6-2D8F-C448-9FA3-64CED8B60DCF}" type="presParOf" srcId="{9B5B209E-F53F-E140-AC54-A9F8874CC05F}" destId="{64C7B352-C8A8-434C-AB8D-FA0E00FA5A4A}" srcOrd="0" destOrd="0" presId="urn:microsoft.com/office/officeart/2005/8/layout/hierarchy1"/>
    <dgm:cxn modelId="{76A1707B-A065-534F-93DF-6AA794F60053}" type="presParOf" srcId="{9B5B209E-F53F-E140-AC54-A9F8874CC05F}" destId="{5079ABE2-24EA-CF4F-95AC-962AF7629497}" srcOrd="1" destOrd="0" presId="urn:microsoft.com/office/officeart/2005/8/layout/hierarchy1"/>
    <dgm:cxn modelId="{079EB878-B0D5-6743-98F1-BFFD42248806}" type="presParOf" srcId="{8EFD2DB2-C21E-4F4C-9D6B-C12226DEF761}" destId="{E6872DAF-C3EA-8045-9403-A6D606B01292}" srcOrd="1" destOrd="0" presId="urn:microsoft.com/office/officeart/2005/8/layout/hierarchy1"/>
    <dgm:cxn modelId="{30071248-11AD-5B48-A169-75FD7996CDFB}" type="presParOf" srcId="{EBA5897D-11D9-044E-86CD-D50499D5E563}" destId="{B22A0781-E426-3240-AEA6-E46FD48EA8E0}" srcOrd="2" destOrd="0" presId="urn:microsoft.com/office/officeart/2005/8/layout/hierarchy1"/>
    <dgm:cxn modelId="{6D1B3F4C-E34D-704C-9839-6285B1FF7CC0}" type="presParOf" srcId="{EBA5897D-11D9-044E-86CD-D50499D5E563}" destId="{21BD2722-B2EE-7E44-B8E9-47F76E0AB726}" srcOrd="3" destOrd="0" presId="urn:microsoft.com/office/officeart/2005/8/layout/hierarchy1"/>
    <dgm:cxn modelId="{A6B26270-F698-3A42-B945-A7732A2A2DD1}" type="presParOf" srcId="{21BD2722-B2EE-7E44-B8E9-47F76E0AB726}" destId="{F6C22BC6-5A27-194B-B029-08364A35892E}" srcOrd="0" destOrd="0" presId="urn:microsoft.com/office/officeart/2005/8/layout/hierarchy1"/>
    <dgm:cxn modelId="{095F9B8F-1C09-F64F-BEBF-6A4937AB1E28}" type="presParOf" srcId="{F6C22BC6-5A27-194B-B029-08364A35892E}" destId="{CA911AEF-C7E8-0346-B3E4-326686047805}" srcOrd="0" destOrd="0" presId="urn:microsoft.com/office/officeart/2005/8/layout/hierarchy1"/>
    <dgm:cxn modelId="{3ED0B5E7-A5B7-FF4C-BA26-60FC78A2433D}" type="presParOf" srcId="{F6C22BC6-5A27-194B-B029-08364A35892E}" destId="{A5AE03CD-C7F7-184C-BFF8-36950A552765}" srcOrd="1" destOrd="0" presId="urn:microsoft.com/office/officeart/2005/8/layout/hierarchy1"/>
    <dgm:cxn modelId="{75F75105-D883-C546-A6DA-895F49355D7E}" type="presParOf" srcId="{21BD2722-B2EE-7E44-B8E9-47F76E0AB726}" destId="{6533B3E9-C411-2249-9BED-7EF7FAED1CD9}" srcOrd="1" destOrd="0" presId="urn:microsoft.com/office/officeart/2005/8/layout/hierarchy1"/>
    <dgm:cxn modelId="{ABB4354C-EB39-D24C-9786-07BCB69E5A69}" type="presParOf" srcId="{6533B3E9-C411-2249-9BED-7EF7FAED1CD9}" destId="{A5357249-9097-2A44-A6BA-D013567974D2}" srcOrd="0" destOrd="0" presId="urn:microsoft.com/office/officeart/2005/8/layout/hierarchy1"/>
    <dgm:cxn modelId="{6166FBAF-CFC6-1A46-9E61-7BE74858FE3B}" type="presParOf" srcId="{6533B3E9-C411-2249-9BED-7EF7FAED1CD9}" destId="{668DF852-5493-3545-BD69-7CD6917BFD42}" srcOrd="1" destOrd="0" presId="urn:microsoft.com/office/officeart/2005/8/layout/hierarchy1"/>
    <dgm:cxn modelId="{8768DC1D-4876-2A42-A244-6246CCFE857C}" type="presParOf" srcId="{668DF852-5493-3545-BD69-7CD6917BFD42}" destId="{9C0CB88D-C84A-D749-B330-877E4501506C}" srcOrd="0" destOrd="0" presId="urn:microsoft.com/office/officeart/2005/8/layout/hierarchy1"/>
    <dgm:cxn modelId="{D75C5515-0B89-C144-B89C-70FEB934D528}" type="presParOf" srcId="{9C0CB88D-C84A-D749-B330-877E4501506C}" destId="{8801477D-4CF5-B444-8FAE-A59DDC4777C9}" srcOrd="0" destOrd="0" presId="urn:microsoft.com/office/officeart/2005/8/layout/hierarchy1"/>
    <dgm:cxn modelId="{50925E93-95BA-4C46-A6E5-E97B1B88185F}" type="presParOf" srcId="{9C0CB88D-C84A-D749-B330-877E4501506C}" destId="{ED8CE44C-602D-C041-98C6-19607ABA481B}" srcOrd="1" destOrd="0" presId="urn:microsoft.com/office/officeart/2005/8/layout/hierarchy1"/>
    <dgm:cxn modelId="{3856A4A7-8CEB-6543-8156-3B63EB2BC031}" type="presParOf" srcId="{668DF852-5493-3545-BD69-7CD6917BFD42}" destId="{B1CCA4DA-5C26-BE49-BFC7-1ACDDBA685B8}" srcOrd="1" destOrd="0" presId="urn:microsoft.com/office/officeart/2005/8/layout/hierarchy1"/>
    <dgm:cxn modelId="{4D342593-8DD5-0642-9B7D-2EBB39DC6C49}" type="presParOf" srcId="{B1CCA4DA-5C26-BE49-BFC7-1ACDDBA685B8}" destId="{2158BFF1-82B5-A848-9513-4965FED0389C}" srcOrd="0" destOrd="0" presId="urn:microsoft.com/office/officeart/2005/8/layout/hierarchy1"/>
    <dgm:cxn modelId="{25FC59BC-BAFA-2E41-AFC2-1417E4C98E31}" type="presParOf" srcId="{B1CCA4DA-5C26-BE49-BFC7-1ACDDBA685B8}" destId="{FCE9365F-5BFB-CF45-8EDD-58B226E73385}" srcOrd="1" destOrd="0" presId="urn:microsoft.com/office/officeart/2005/8/layout/hierarchy1"/>
    <dgm:cxn modelId="{A9D393CD-8A53-4D44-B764-4515E9D5E4E3}" type="presParOf" srcId="{FCE9365F-5BFB-CF45-8EDD-58B226E73385}" destId="{EFC79E68-7D3F-3E44-A6C0-FA3DD45E8108}" srcOrd="0" destOrd="0" presId="urn:microsoft.com/office/officeart/2005/8/layout/hierarchy1"/>
    <dgm:cxn modelId="{F9D5903C-766E-454F-A8B1-71BD017E6241}" type="presParOf" srcId="{EFC79E68-7D3F-3E44-A6C0-FA3DD45E8108}" destId="{6BCAF328-117B-1844-9CDB-4F75A1FC72ED}" srcOrd="0" destOrd="0" presId="urn:microsoft.com/office/officeart/2005/8/layout/hierarchy1"/>
    <dgm:cxn modelId="{2D9ADF1B-D990-8F42-8C04-E2E51BB439C1}" type="presParOf" srcId="{EFC79E68-7D3F-3E44-A6C0-FA3DD45E8108}" destId="{C8802920-2C01-9041-9A7E-B96BFA5B51F5}" srcOrd="1" destOrd="0" presId="urn:microsoft.com/office/officeart/2005/8/layout/hierarchy1"/>
    <dgm:cxn modelId="{7ED8B136-48FF-0644-90EB-DEC476639E20}" type="presParOf" srcId="{FCE9365F-5BFB-CF45-8EDD-58B226E73385}" destId="{43743389-DF24-2D4F-B0AE-2BF1E0B07B55}" srcOrd="1" destOrd="0" presId="urn:microsoft.com/office/officeart/2005/8/layout/hierarchy1"/>
    <dgm:cxn modelId="{ADC9FF88-F25E-DE46-9C97-D6F01787890E}" type="presParOf" srcId="{43743389-DF24-2D4F-B0AE-2BF1E0B07B55}" destId="{DBBEF3E2-D70A-BB47-828E-2F2DEDB778BC}" srcOrd="0" destOrd="0" presId="urn:microsoft.com/office/officeart/2005/8/layout/hierarchy1"/>
    <dgm:cxn modelId="{9F84F8A5-A81B-DC4F-88AD-F6331F8D8741}" type="presParOf" srcId="{43743389-DF24-2D4F-B0AE-2BF1E0B07B55}" destId="{E2443F77-CBB0-6D41-B9E5-0E04BF3FAFB3}" srcOrd="1" destOrd="0" presId="urn:microsoft.com/office/officeart/2005/8/layout/hierarchy1"/>
    <dgm:cxn modelId="{D1D29EEC-BA06-7C4C-9159-9CC648CFCDFC}" type="presParOf" srcId="{E2443F77-CBB0-6D41-B9E5-0E04BF3FAFB3}" destId="{E0042179-E3B6-2445-ADDA-5C48F62EF587}" srcOrd="0" destOrd="0" presId="urn:microsoft.com/office/officeart/2005/8/layout/hierarchy1"/>
    <dgm:cxn modelId="{60D65326-D512-954F-8B77-CC9263CF9369}" type="presParOf" srcId="{E0042179-E3B6-2445-ADDA-5C48F62EF587}" destId="{FB28FB35-02F2-C041-93A1-3AA0A4DA6016}" srcOrd="0" destOrd="0" presId="urn:microsoft.com/office/officeart/2005/8/layout/hierarchy1"/>
    <dgm:cxn modelId="{F8496508-4E20-FF49-B07C-C3268066EC2A}" type="presParOf" srcId="{E0042179-E3B6-2445-ADDA-5C48F62EF587}" destId="{CA732AB4-CD53-A540-885A-BACD6C3171D4}" srcOrd="1" destOrd="0" presId="urn:microsoft.com/office/officeart/2005/8/layout/hierarchy1"/>
    <dgm:cxn modelId="{C94792F9-A864-8C43-8BBA-E8AAA34C8F12}" type="presParOf" srcId="{E2443F77-CBB0-6D41-B9E5-0E04BF3FAFB3}" destId="{082678D7-C626-694B-A723-02F38D1A3D07}" srcOrd="1" destOrd="0" presId="urn:microsoft.com/office/officeart/2005/8/layout/hierarchy1"/>
    <dgm:cxn modelId="{553C5947-96B2-5C4C-9919-D9BC57EDE1D6}" type="presParOf" srcId="{43743389-DF24-2D4F-B0AE-2BF1E0B07B55}" destId="{5075CE82-D0AC-F444-9078-4E7761220C53}" srcOrd="2" destOrd="0" presId="urn:microsoft.com/office/officeart/2005/8/layout/hierarchy1"/>
    <dgm:cxn modelId="{BCFD6F20-3CB2-7D46-A624-FB30EDD41D4F}" type="presParOf" srcId="{43743389-DF24-2D4F-B0AE-2BF1E0B07B55}" destId="{7F6A6D0E-22E5-5844-B0FA-67C209B9AD9C}" srcOrd="3" destOrd="0" presId="urn:microsoft.com/office/officeart/2005/8/layout/hierarchy1"/>
    <dgm:cxn modelId="{152E42A2-68C4-3E49-A705-40A47F9DC3CF}" type="presParOf" srcId="{7F6A6D0E-22E5-5844-B0FA-67C209B9AD9C}" destId="{9DB67288-0CA6-454D-AE1F-F94CA5D4A453}" srcOrd="0" destOrd="0" presId="urn:microsoft.com/office/officeart/2005/8/layout/hierarchy1"/>
    <dgm:cxn modelId="{C2ED946C-8E0F-E44F-A8FC-0B2FB6DDA31E}" type="presParOf" srcId="{9DB67288-0CA6-454D-AE1F-F94CA5D4A453}" destId="{8032B3F7-AEBA-8947-A465-8B589D515B56}" srcOrd="0" destOrd="0" presId="urn:microsoft.com/office/officeart/2005/8/layout/hierarchy1"/>
    <dgm:cxn modelId="{80C1C261-B40B-8F48-8D42-8EC4A1505F68}" type="presParOf" srcId="{9DB67288-0CA6-454D-AE1F-F94CA5D4A453}" destId="{0F0F700B-9D8F-E246-B3B9-B4689253BB59}" srcOrd="1" destOrd="0" presId="urn:microsoft.com/office/officeart/2005/8/layout/hierarchy1"/>
    <dgm:cxn modelId="{11559997-D044-4F47-8AEE-F184E7706889}" type="presParOf" srcId="{7F6A6D0E-22E5-5844-B0FA-67C209B9AD9C}" destId="{897F7BD9-1168-5749-AE0F-997766C8F5EF}" srcOrd="1" destOrd="0" presId="urn:microsoft.com/office/officeart/2005/8/layout/hierarchy1"/>
    <dgm:cxn modelId="{25A566D8-12A9-3A41-8222-0DCE92AB73F1}" type="presParOf" srcId="{897F7BD9-1168-5749-AE0F-997766C8F5EF}" destId="{EC116621-52BD-1F4F-8733-F114F7F204C9}" srcOrd="0" destOrd="0" presId="urn:microsoft.com/office/officeart/2005/8/layout/hierarchy1"/>
    <dgm:cxn modelId="{61AE9CB7-A842-6F4B-A9F6-2CAEF86FBB0C}" type="presParOf" srcId="{897F7BD9-1168-5749-AE0F-997766C8F5EF}" destId="{F5C9E922-6354-D34B-B094-45B9CD21ADB7}" srcOrd="1" destOrd="0" presId="urn:microsoft.com/office/officeart/2005/8/layout/hierarchy1"/>
    <dgm:cxn modelId="{910CCE49-C2F1-A147-8AE9-AA1C3D9FE5F5}" type="presParOf" srcId="{F5C9E922-6354-D34B-B094-45B9CD21ADB7}" destId="{FBECCE9E-C0CF-3941-9A16-A2F3C90BFBD6}" srcOrd="0" destOrd="0" presId="urn:microsoft.com/office/officeart/2005/8/layout/hierarchy1"/>
    <dgm:cxn modelId="{30918E71-1E89-264A-9135-9DD441B9DFBB}" type="presParOf" srcId="{FBECCE9E-C0CF-3941-9A16-A2F3C90BFBD6}" destId="{F82E0D19-4FDE-A64B-95DA-2F334242712F}" srcOrd="0" destOrd="0" presId="urn:microsoft.com/office/officeart/2005/8/layout/hierarchy1"/>
    <dgm:cxn modelId="{0022EC0C-AB36-5F4C-BA9E-4C663CAB368D}" type="presParOf" srcId="{FBECCE9E-C0CF-3941-9A16-A2F3C90BFBD6}" destId="{24AB8A94-08B0-7848-A4BC-18FB91DCE72E}" srcOrd="1" destOrd="0" presId="urn:microsoft.com/office/officeart/2005/8/layout/hierarchy1"/>
    <dgm:cxn modelId="{F58906F2-B37D-2541-AD25-415DBBD7F3AE}" type="presParOf" srcId="{F5C9E922-6354-D34B-B094-45B9CD21ADB7}" destId="{5EB591B1-5F23-E947-9299-4DA1728E1307}" srcOrd="1" destOrd="0" presId="urn:microsoft.com/office/officeart/2005/8/layout/hierarchy1"/>
    <dgm:cxn modelId="{8A56B5AA-AFFC-694A-9354-E7DF9ADD7705}" type="presParOf" srcId="{897F7BD9-1168-5749-AE0F-997766C8F5EF}" destId="{162F5936-FEC4-5B46-8F7A-73F5B17B085C}" srcOrd="2" destOrd="0" presId="urn:microsoft.com/office/officeart/2005/8/layout/hierarchy1"/>
    <dgm:cxn modelId="{004F7554-4723-1344-8F00-8276A73F733B}" type="presParOf" srcId="{897F7BD9-1168-5749-AE0F-997766C8F5EF}" destId="{DDB2D90A-E46D-FC40-AF7C-492DE56037FE}" srcOrd="3" destOrd="0" presId="urn:microsoft.com/office/officeart/2005/8/layout/hierarchy1"/>
    <dgm:cxn modelId="{8FED11C3-4CCE-CB4C-8BCB-0FDE9DCC598C}" type="presParOf" srcId="{DDB2D90A-E46D-FC40-AF7C-492DE56037FE}" destId="{E50C007C-1491-7948-87F9-E160A15D621E}" srcOrd="0" destOrd="0" presId="urn:microsoft.com/office/officeart/2005/8/layout/hierarchy1"/>
    <dgm:cxn modelId="{526DCC14-C76E-5447-9A83-170B03962BA6}" type="presParOf" srcId="{E50C007C-1491-7948-87F9-E160A15D621E}" destId="{0B199246-A496-C749-8F0B-8062E4353C1E}" srcOrd="0" destOrd="0" presId="urn:microsoft.com/office/officeart/2005/8/layout/hierarchy1"/>
    <dgm:cxn modelId="{F955571D-B11C-2841-9E68-4AF2A31B0FB6}" type="presParOf" srcId="{E50C007C-1491-7948-87F9-E160A15D621E}" destId="{463C10B4-6378-0A43-B00E-0244F5FE9456}" srcOrd="1" destOrd="0" presId="urn:microsoft.com/office/officeart/2005/8/layout/hierarchy1"/>
    <dgm:cxn modelId="{4F260EC4-AE77-8A4D-97A1-884E458CECD6}" type="presParOf" srcId="{DDB2D90A-E46D-FC40-AF7C-492DE56037FE}" destId="{61C044E7-3509-7E4C-B5F2-AE712B137AC9}" srcOrd="1" destOrd="0" presId="urn:microsoft.com/office/officeart/2005/8/layout/hierarchy1"/>
    <dgm:cxn modelId="{CAED5F43-8B7F-1747-A7F4-892AAF5D3AEC}" type="presParOf" srcId="{B1CCA4DA-5C26-BE49-BFC7-1ACDDBA685B8}" destId="{1C9997C8-6666-7246-ACD4-091946BC2E5D}" srcOrd="2" destOrd="0" presId="urn:microsoft.com/office/officeart/2005/8/layout/hierarchy1"/>
    <dgm:cxn modelId="{449B98F1-FDCD-2740-AD1F-EA5E3A92F6CA}" type="presParOf" srcId="{B1CCA4DA-5C26-BE49-BFC7-1ACDDBA685B8}" destId="{C26D9CEB-29D9-2F46-BB6D-AF13C4AAA715}" srcOrd="3" destOrd="0" presId="urn:microsoft.com/office/officeart/2005/8/layout/hierarchy1"/>
    <dgm:cxn modelId="{50227A71-3A69-C744-B570-AD89D8861FE2}" type="presParOf" srcId="{C26D9CEB-29D9-2F46-BB6D-AF13C4AAA715}" destId="{F1A4E299-76EA-BF4F-8CAC-2B0FC100D30A}" srcOrd="0" destOrd="0" presId="urn:microsoft.com/office/officeart/2005/8/layout/hierarchy1"/>
    <dgm:cxn modelId="{F552592A-1023-0F48-91A9-19DEDB3952A0}" type="presParOf" srcId="{F1A4E299-76EA-BF4F-8CAC-2B0FC100D30A}" destId="{A12E465C-0322-E242-AE6C-C97A73CEB219}" srcOrd="0" destOrd="0" presId="urn:microsoft.com/office/officeart/2005/8/layout/hierarchy1"/>
    <dgm:cxn modelId="{0BFC63BD-5FDC-684C-B9F2-445DC8A10044}" type="presParOf" srcId="{F1A4E299-76EA-BF4F-8CAC-2B0FC100D30A}" destId="{0C364F05-FECD-F246-925A-ADDAB1F67E06}" srcOrd="1" destOrd="0" presId="urn:microsoft.com/office/officeart/2005/8/layout/hierarchy1"/>
    <dgm:cxn modelId="{D55EBB15-259C-BD41-90B3-32203F69A59D}" type="presParOf" srcId="{C26D9CEB-29D9-2F46-BB6D-AF13C4AAA715}" destId="{0E63C803-F350-3942-87A2-83EDA617F551}" srcOrd="1" destOrd="0" presId="urn:microsoft.com/office/officeart/2005/8/layout/hierarchy1"/>
    <dgm:cxn modelId="{6BA9383B-5E41-3244-8B0D-2FF2FCFC56F1}" type="presParOf" srcId="{0E63C803-F350-3942-87A2-83EDA617F551}" destId="{D9C874C5-F337-EE4A-A3CC-AD2A752CA27C}" srcOrd="0" destOrd="0" presId="urn:microsoft.com/office/officeart/2005/8/layout/hierarchy1"/>
    <dgm:cxn modelId="{1E0335BC-A7C1-754D-AEF3-E7B86E6ED08A}" type="presParOf" srcId="{0E63C803-F350-3942-87A2-83EDA617F551}" destId="{57955C0C-E721-D241-808A-35C178E6F4B9}" srcOrd="1" destOrd="0" presId="urn:microsoft.com/office/officeart/2005/8/layout/hierarchy1"/>
    <dgm:cxn modelId="{9BA39DC2-8158-2F40-9711-2F7553ACFC50}" type="presParOf" srcId="{57955C0C-E721-D241-808A-35C178E6F4B9}" destId="{E47D67CC-B5E5-6D45-9610-B2CBD23ECC7E}" srcOrd="0" destOrd="0" presId="urn:microsoft.com/office/officeart/2005/8/layout/hierarchy1"/>
    <dgm:cxn modelId="{386AAD32-4119-EA4A-B957-27C2DF9E6E4E}" type="presParOf" srcId="{E47D67CC-B5E5-6D45-9610-B2CBD23ECC7E}" destId="{D9F30821-2B51-8849-91E3-F6A5952AACD3}" srcOrd="0" destOrd="0" presId="urn:microsoft.com/office/officeart/2005/8/layout/hierarchy1"/>
    <dgm:cxn modelId="{4659D517-FF63-2347-8265-FD7D269A555A}" type="presParOf" srcId="{E47D67CC-B5E5-6D45-9610-B2CBD23ECC7E}" destId="{52E0692A-C69D-4E49-A428-7576BBD5BF8A}" srcOrd="1" destOrd="0" presId="urn:microsoft.com/office/officeart/2005/8/layout/hierarchy1"/>
    <dgm:cxn modelId="{4823328C-4105-D449-8A84-15D8BC89AD46}" type="presParOf" srcId="{57955C0C-E721-D241-808A-35C178E6F4B9}" destId="{B9206802-94B4-8148-BBDF-CD052FC29865}" srcOrd="1" destOrd="0" presId="urn:microsoft.com/office/officeart/2005/8/layout/hierarchy1"/>
    <dgm:cxn modelId="{FDB2DAAB-A6F0-CD40-934B-C122E4E326E5}" type="presParOf" srcId="{0E63C803-F350-3942-87A2-83EDA617F551}" destId="{1B45DB5A-D25B-294D-8CDF-B705C28ADCE7}" srcOrd="2" destOrd="0" presId="urn:microsoft.com/office/officeart/2005/8/layout/hierarchy1"/>
    <dgm:cxn modelId="{0EBF8E31-4271-8F4A-A9EE-62790F1AA7A6}" type="presParOf" srcId="{0E63C803-F350-3942-87A2-83EDA617F551}" destId="{061FD986-501C-3643-AA85-E5D01F84577A}" srcOrd="3" destOrd="0" presId="urn:microsoft.com/office/officeart/2005/8/layout/hierarchy1"/>
    <dgm:cxn modelId="{8DFF6B1B-1FF5-174C-8E6D-4723165D9E8D}" type="presParOf" srcId="{061FD986-501C-3643-AA85-E5D01F84577A}" destId="{0F9AFCF0-CF12-4540-BE76-0F075D78B6CD}" srcOrd="0" destOrd="0" presId="urn:microsoft.com/office/officeart/2005/8/layout/hierarchy1"/>
    <dgm:cxn modelId="{A45E3FC1-AE20-8F49-96A7-227BE8368879}" type="presParOf" srcId="{0F9AFCF0-CF12-4540-BE76-0F075D78B6CD}" destId="{0B0A9C4F-EF2E-8244-A6ED-285D01A79768}" srcOrd="0" destOrd="0" presId="urn:microsoft.com/office/officeart/2005/8/layout/hierarchy1"/>
    <dgm:cxn modelId="{E551B824-77D5-7C49-8F88-544B009D4FFD}" type="presParOf" srcId="{0F9AFCF0-CF12-4540-BE76-0F075D78B6CD}" destId="{2B55095C-F756-094E-9A2B-01DAAE7E21E4}" srcOrd="1" destOrd="0" presId="urn:microsoft.com/office/officeart/2005/8/layout/hierarchy1"/>
    <dgm:cxn modelId="{FB5779EF-1F86-504C-9673-880C13C22AEB}" type="presParOf" srcId="{061FD986-501C-3643-AA85-E5D01F84577A}" destId="{A6409AFD-D213-734F-B96A-F06219ECA5C9}" srcOrd="1" destOrd="0" presId="urn:microsoft.com/office/officeart/2005/8/layout/hierarchy1"/>
    <dgm:cxn modelId="{C73696AB-98DB-A941-8312-61E633E427B3}" type="presParOf" srcId="{A6409AFD-D213-734F-B96A-F06219ECA5C9}" destId="{5B429B76-472E-F040-9EFE-8BF285EDA2B0}" srcOrd="0" destOrd="0" presId="urn:microsoft.com/office/officeart/2005/8/layout/hierarchy1"/>
    <dgm:cxn modelId="{6D9A8087-361C-E444-8611-B817F8374ECB}" type="presParOf" srcId="{A6409AFD-D213-734F-B96A-F06219ECA5C9}" destId="{5D686526-7A7A-0242-BCB6-699B95425F07}" srcOrd="1" destOrd="0" presId="urn:microsoft.com/office/officeart/2005/8/layout/hierarchy1"/>
    <dgm:cxn modelId="{CED9E04B-1EE6-0C4A-8AF5-3C2771B4514B}" type="presParOf" srcId="{5D686526-7A7A-0242-BCB6-699B95425F07}" destId="{57421863-5C2F-934F-B56A-3811D6025C3A}" srcOrd="0" destOrd="0" presId="urn:microsoft.com/office/officeart/2005/8/layout/hierarchy1"/>
    <dgm:cxn modelId="{FD5553BC-11BC-BC4C-9A59-B63A17849273}" type="presParOf" srcId="{57421863-5C2F-934F-B56A-3811D6025C3A}" destId="{1B46F733-411D-DB4E-AF5E-2F4E0777DFB3}" srcOrd="0" destOrd="0" presId="urn:microsoft.com/office/officeart/2005/8/layout/hierarchy1"/>
    <dgm:cxn modelId="{3A1C176A-05A1-EA46-810F-A67059596B38}" type="presParOf" srcId="{57421863-5C2F-934F-B56A-3811D6025C3A}" destId="{2E9C7BE2-6469-E94B-82DD-913F008B814F}" srcOrd="1" destOrd="0" presId="urn:microsoft.com/office/officeart/2005/8/layout/hierarchy1"/>
    <dgm:cxn modelId="{80D7DB5E-67C3-6342-99F1-21B382A01D4D}" type="presParOf" srcId="{5D686526-7A7A-0242-BCB6-699B95425F07}" destId="{3486BABB-EBA8-514F-B2BD-95F70FAC5C30}" srcOrd="1" destOrd="0" presId="urn:microsoft.com/office/officeart/2005/8/layout/hierarchy1"/>
    <dgm:cxn modelId="{DA7780C2-187B-FD4E-A4B7-5302285A0618}" type="presParOf" srcId="{A6409AFD-D213-734F-B96A-F06219ECA5C9}" destId="{C9360112-08B8-4C41-9382-255DF28540DA}" srcOrd="2" destOrd="0" presId="urn:microsoft.com/office/officeart/2005/8/layout/hierarchy1"/>
    <dgm:cxn modelId="{4EE80035-72B2-2543-9C4D-31A98D73F57D}" type="presParOf" srcId="{A6409AFD-D213-734F-B96A-F06219ECA5C9}" destId="{34FDC444-6939-B440-8233-E73540900AA6}" srcOrd="3" destOrd="0" presId="urn:microsoft.com/office/officeart/2005/8/layout/hierarchy1"/>
    <dgm:cxn modelId="{DFE69376-EAA1-124F-8457-EDC0419A2963}" type="presParOf" srcId="{34FDC444-6939-B440-8233-E73540900AA6}" destId="{071F0828-F52B-8B45-AC48-BC4DC051F032}" srcOrd="0" destOrd="0" presId="urn:microsoft.com/office/officeart/2005/8/layout/hierarchy1"/>
    <dgm:cxn modelId="{98CD9A8B-32C7-E347-A081-BC77050D2D1E}" type="presParOf" srcId="{071F0828-F52B-8B45-AC48-BC4DC051F032}" destId="{C93B28E1-210A-144A-89F5-C49374B53181}" srcOrd="0" destOrd="0" presId="urn:microsoft.com/office/officeart/2005/8/layout/hierarchy1"/>
    <dgm:cxn modelId="{2CF24053-CA24-FA4F-BB91-6725BDA2D4C2}" type="presParOf" srcId="{071F0828-F52B-8B45-AC48-BC4DC051F032}" destId="{1A840EBA-9404-624A-8CBC-045DA9B73F8B}" srcOrd="1" destOrd="0" presId="urn:microsoft.com/office/officeart/2005/8/layout/hierarchy1"/>
    <dgm:cxn modelId="{710ECF9D-975B-9747-9024-FCA980704696}" type="presParOf" srcId="{34FDC444-6939-B440-8233-E73540900AA6}" destId="{DC2CDA5A-914E-DD4E-A333-3DCDA559B2B2}" srcOrd="1" destOrd="0" presId="urn:microsoft.com/office/officeart/2005/8/layout/hierarchy1"/>
    <dgm:cxn modelId="{05802804-ADF2-A047-BF18-A27BE1960048}" type="presParOf" srcId="{DC2CDA5A-914E-DD4E-A333-3DCDA559B2B2}" destId="{BFA47D20-3469-E04F-8EB8-85E66CB58CF2}" srcOrd="0" destOrd="0" presId="urn:microsoft.com/office/officeart/2005/8/layout/hierarchy1"/>
    <dgm:cxn modelId="{56C23670-F4EF-4848-8399-AADDD819EEDE}" type="presParOf" srcId="{DC2CDA5A-914E-DD4E-A333-3DCDA559B2B2}" destId="{9E7CDE99-CC73-A849-A666-979170A2D1C0}" srcOrd="1" destOrd="0" presId="urn:microsoft.com/office/officeart/2005/8/layout/hierarchy1"/>
    <dgm:cxn modelId="{2BFB11AA-08A2-EF4B-BE3F-2A8CEE8CFCF6}" type="presParOf" srcId="{9E7CDE99-CC73-A849-A666-979170A2D1C0}" destId="{B50C171D-4894-3049-85E4-DBBF37A1CDF5}" srcOrd="0" destOrd="0" presId="urn:microsoft.com/office/officeart/2005/8/layout/hierarchy1"/>
    <dgm:cxn modelId="{D3821CCF-5508-8141-B540-BA982AF9889D}" type="presParOf" srcId="{B50C171D-4894-3049-85E4-DBBF37A1CDF5}" destId="{7AA33CC7-5A6C-C641-80DB-3043B689ECCB}" srcOrd="0" destOrd="0" presId="urn:microsoft.com/office/officeart/2005/8/layout/hierarchy1"/>
    <dgm:cxn modelId="{9EB14E95-3958-514B-83D0-95521F5E8F65}" type="presParOf" srcId="{B50C171D-4894-3049-85E4-DBBF37A1CDF5}" destId="{C180B391-877D-7E48-9DCC-B5833D29EFA4}" srcOrd="1" destOrd="0" presId="urn:microsoft.com/office/officeart/2005/8/layout/hierarchy1"/>
    <dgm:cxn modelId="{E82CD3EF-CE7A-D24B-AC7C-4361D697CBEE}" type="presParOf" srcId="{9E7CDE99-CC73-A849-A666-979170A2D1C0}" destId="{56302D09-F00C-6E4D-9C97-C182165BCDB9}" srcOrd="1" destOrd="0" presId="urn:microsoft.com/office/officeart/2005/8/layout/hierarchy1"/>
    <dgm:cxn modelId="{28E3E531-ED30-C247-ACA4-A3A66320AA66}" type="presParOf" srcId="{DC2CDA5A-914E-DD4E-A333-3DCDA559B2B2}" destId="{4F660366-3758-194D-BEAD-F1DFB6802B7E}" srcOrd="2" destOrd="0" presId="urn:microsoft.com/office/officeart/2005/8/layout/hierarchy1"/>
    <dgm:cxn modelId="{3AC2D0FD-8AF6-314E-B5E5-5A465E7F130B}" type="presParOf" srcId="{DC2CDA5A-914E-DD4E-A333-3DCDA559B2B2}" destId="{FC624386-F7A9-DF4F-AFC6-E484C28418E6}" srcOrd="3" destOrd="0" presId="urn:microsoft.com/office/officeart/2005/8/layout/hierarchy1"/>
    <dgm:cxn modelId="{64B9DD27-E4BE-424B-A53D-CB0717FBA47A}" type="presParOf" srcId="{FC624386-F7A9-DF4F-AFC6-E484C28418E6}" destId="{745E33D1-2A49-4D43-80F3-5778B895B8A5}" srcOrd="0" destOrd="0" presId="urn:microsoft.com/office/officeart/2005/8/layout/hierarchy1"/>
    <dgm:cxn modelId="{FB1F5556-39F4-6347-8315-7D7DB9A00BC5}" type="presParOf" srcId="{745E33D1-2A49-4D43-80F3-5778B895B8A5}" destId="{304EBE52-B0E9-BD42-9F43-3D1893AE270B}" srcOrd="0" destOrd="0" presId="urn:microsoft.com/office/officeart/2005/8/layout/hierarchy1"/>
    <dgm:cxn modelId="{A91A50E8-B8C4-F14B-8A88-27824DDC8237}" type="presParOf" srcId="{745E33D1-2A49-4D43-80F3-5778B895B8A5}" destId="{15023285-42D3-244E-8DE9-F7028FA1721F}" srcOrd="1" destOrd="0" presId="urn:microsoft.com/office/officeart/2005/8/layout/hierarchy1"/>
    <dgm:cxn modelId="{85F28319-388E-6B47-B6D3-EE3A27B5F0C8}" type="presParOf" srcId="{FC624386-F7A9-DF4F-AFC6-E484C28418E6}" destId="{8901346E-5110-F847-A033-82CF2DA0EBF7}" srcOrd="1" destOrd="0" presId="urn:microsoft.com/office/officeart/2005/8/layout/hierarchy1"/>
    <dgm:cxn modelId="{5BBF6A32-EB12-594E-B508-3216D95802C8}" type="presParOf" srcId="{6533B3E9-C411-2249-9BED-7EF7FAED1CD9}" destId="{35AD6918-EB61-4446-A156-EEB70ABC7FB3}" srcOrd="2" destOrd="0" presId="urn:microsoft.com/office/officeart/2005/8/layout/hierarchy1"/>
    <dgm:cxn modelId="{A63A197A-41B4-D34F-84C8-82554F49BB37}" type="presParOf" srcId="{6533B3E9-C411-2249-9BED-7EF7FAED1CD9}" destId="{6202B7BA-354A-3049-A5E3-DEEE7B88D5C6}" srcOrd="3" destOrd="0" presId="urn:microsoft.com/office/officeart/2005/8/layout/hierarchy1"/>
    <dgm:cxn modelId="{55BA4C1D-A065-C643-B99C-7F011FC3B509}" type="presParOf" srcId="{6202B7BA-354A-3049-A5E3-DEEE7B88D5C6}" destId="{8FF76ECD-93FB-AF46-9E6D-B77003ECC9F6}" srcOrd="0" destOrd="0" presId="urn:microsoft.com/office/officeart/2005/8/layout/hierarchy1"/>
    <dgm:cxn modelId="{9F982242-24B1-9646-A88C-DFEB07A72137}" type="presParOf" srcId="{8FF76ECD-93FB-AF46-9E6D-B77003ECC9F6}" destId="{B5AA105C-BEFF-D64B-9D30-4CE930FD05BA}" srcOrd="0" destOrd="0" presId="urn:microsoft.com/office/officeart/2005/8/layout/hierarchy1"/>
    <dgm:cxn modelId="{9EF7F0D8-7158-7848-9AA8-37C5C23CB04B}" type="presParOf" srcId="{8FF76ECD-93FB-AF46-9E6D-B77003ECC9F6}" destId="{38266280-A3DC-BA4E-A158-A57B874C19A6}" srcOrd="1" destOrd="0" presId="urn:microsoft.com/office/officeart/2005/8/layout/hierarchy1"/>
    <dgm:cxn modelId="{A308A669-7F84-E34A-BBD3-288FD176967A}" type="presParOf" srcId="{6202B7BA-354A-3049-A5E3-DEEE7B88D5C6}" destId="{96BCACE8-DED9-164B-882D-CD2C11DA9E20}" srcOrd="1" destOrd="0" presId="urn:microsoft.com/office/officeart/2005/8/layout/hierarchy1"/>
    <dgm:cxn modelId="{42051F21-0A26-0A46-9E6E-31DCDF3AF6DB}" type="presParOf" srcId="{96BCACE8-DED9-164B-882D-CD2C11DA9E20}" destId="{E66647CD-24F2-F34F-A4C2-FCF8A673F10F}" srcOrd="0" destOrd="0" presId="urn:microsoft.com/office/officeart/2005/8/layout/hierarchy1"/>
    <dgm:cxn modelId="{08680344-B623-1D40-BB16-550D27611BFE}" type="presParOf" srcId="{96BCACE8-DED9-164B-882D-CD2C11DA9E20}" destId="{BDD6FB58-0DB6-DB46-B49A-0C18C4F656AF}" srcOrd="1" destOrd="0" presId="urn:microsoft.com/office/officeart/2005/8/layout/hierarchy1"/>
    <dgm:cxn modelId="{4FEE2715-E56B-8142-B8D1-9039832C09E3}" type="presParOf" srcId="{BDD6FB58-0DB6-DB46-B49A-0C18C4F656AF}" destId="{C6268E40-10AF-2F4E-AEFB-EA528FD6A50B}" srcOrd="0" destOrd="0" presId="urn:microsoft.com/office/officeart/2005/8/layout/hierarchy1"/>
    <dgm:cxn modelId="{DD10C33E-51B8-1242-A7A8-BC077DC878E0}" type="presParOf" srcId="{C6268E40-10AF-2F4E-AEFB-EA528FD6A50B}" destId="{25A00DAA-77D2-7944-A551-BE911B2C17A3}" srcOrd="0" destOrd="0" presId="urn:microsoft.com/office/officeart/2005/8/layout/hierarchy1"/>
    <dgm:cxn modelId="{344540AE-D386-8A4B-9381-3B1E4D9A7FBE}" type="presParOf" srcId="{C6268E40-10AF-2F4E-AEFB-EA528FD6A50B}" destId="{1E76A8A4-B57B-F74D-8D2C-F9D3EF3DF7DF}" srcOrd="1" destOrd="0" presId="urn:microsoft.com/office/officeart/2005/8/layout/hierarchy1"/>
    <dgm:cxn modelId="{1D6C94AC-8221-2049-8C9D-7B5F5ADABB50}" type="presParOf" srcId="{BDD6FB58-0DB6-DB46-B49A-0C18C4F656AF}" destId="{5BDF63B1-8D4C-8440-826E-5F17F1C0D073}" srcOrd="1" destOrd="0" presId="urn:microsoft.com/office/officeart/2005/8/layout/hierarchy1"/>
    <dgm:cxn modelId="{5B44F4AB-B140-774E-A915-AAA329A7ED0D}" type="presParOf" srcId="{96BCACE8-DED9-164B-882D-CD2C11DA9E20}" destId="{D9032574-ABAF-804A-A588-F1CB53CF3DC7}" srcOrd="2" destOrd="0" presId="urn:microsoft.com/office/officeart/2005/8/layout/hierarchy1"/>
    <dgm:cxn modelId="{B8495477-7185-9A4F-99B3-167D3F1876BE}" type="presParOf" srcId="{96BCACE8-DED9-164B-882D-CD2C11DA9E20}" destId="{611D083D-7984-9F4A-8CEF-D39DF66D8E70}" srcOrd="3" destOrd="0" presId="urn:microsoft.com/office/officeart/2005/8/layout/hierarchy1"/>
    <dgm:cxn modelId="{0EF67FDE-22E5-314E-8771-B5DAFD1F7B1A}" type="presParOf" srcId="{611D083D-7984-9F4A-8CEF-D39DF66D8E70}" destId="{47F26A80-A240-6044-BB6B-2B3B1E8E3C3D}" srcOrd="0" destOrd="0" presId="urn:microsoft.com/office/officeart/2005/8/layout/hierarchy1"/>
    <dgm:cxn modelId="{BFB7D98D-04F6-BE4D-92C6-E5051F6C874B}" type="presParOf" srcId="{47F26A80-A240-6044-BB6B-2B3B1E8E3C3D}" destId="{D755D445-A382-5646-A108-21C844AFD15A}" srcOrd="0" destOrd="0" presId="urn:microsoft.com/office/officeart/2005/8/layout/hierarchy1"/>
    <dgm:cxn modelId="{BBB3DC56-FEE6-434A-877F-22CCF9E3AAB0}" type="presParOf" srcId="{47F26A80-A240-6044-BB6B-2B3B1E8E3C3D}" destId="{785A65F7-4585-C44C-9D10-F7244A973871}" srcOrd="1" destOrd="0" presId="urn:microsoft.com/office/officeart/2005/8/layout/hierarchy1"/>
    <dgm:cxn modelId="{3E99B0FF-A7CF-F54E-BD56-F7A15FF031E7}" type="presParOf" srcId="{611D083D-7984-9F4A-8CEF-D39DF66D8E70}" destId="{91241B14-3692-2043-9635-B19A9C85ACB7}" srcOrd="1" destOrd="0" presId="urn:microsoft.com/office/officeart/2005/8/layout/hierarchy1"/>
    <dgm:cxn modelId="{1ACE6C09-91CA-0949-8EAF-20B705D5D42E}" type="presParOf" srcId="{91241B14-3692-2043-9635-B19A9C85ACB7}" destId="{06702959-51FD-D64C-B22D-9E0F4822A725}" srcOrd="0" destOrd="0" presId="urn:microsoft.com/office/officeart/2005/8/layout/hierarchy1"/>
    <dgm:cxn modelId="{BED94194-9AE7-2E48-85D5-F0C893DB0875}" type="presParOf" srcId="{91241B14-3692-2043-9635-B19A9C85ACB7}" destId="{94A5D5CA-6158-D749-B8E4-950F41E1B473}" srcOrd="1" destOrd="0" presId="urn:microsoft.com/office/officeart/2005/8/layout/hierarchy1"/>
    <dgm:cxn modelId="{2DAFAA40-1FAF-D143-B0F0-3E3DFFC06B87}" type="presParOf" srcId="{94A5D5CA-6158-D749-B8E4-950F41E1B473}" destId="{3C254DB6-9FAE-0E41-94C0-6BA87A31EB97}" srcOrd="0" destOrd="0" presId="urn:microsoft.com/office/officeart/2005/8/layout/hierarchy1"/>
    <dgm:cxn modelId="{506945AD-D0DA-CD44-8602-558EA86B93D2}" type="presParOf" srcId="{3C254DB6-9FAE-0E41-94C0-6BA87A31EB97}" destId="{A50D98CB-3DC7-9046-80C8-46176CA49A71}" srcOrd="0" destOrd="0" presId="urn:microsoft.com/office/officeart/2005/8/layout/hierarchy1"/>
    <dgm:cxn modelId="{3A6A5B5C-9C67-C847-B1F2-84C31ECF3777}" type="presParOf" srcId="{3C254DB6-9FAE-0E41-94C0-6BA87A31EB97}" destId="{FE4ED751-D688-874B-83AB-0431029B2266}" srcOrd="1" destOrd="0" presId="urn:microsoft.com/office/officeart/2005/8/layout/hierarchy1"/>
    <dgm:cxn modelId="{119FD1C5-3C7D-ED42-8A9D-2FB0A15C7C7E}" type="presParOf" srcId="{94A5D5CA-6158-D749-B8E4-950F41E1B473}" destId="{F767D216-C064-A64A-9DA3-207EAF9649C9}" srcOrd="1" destOrd="0" presId="urn:microsoft.com/office/officeart/2005/8/layout/hierarchy1"/>
    <dgm:cxn modelId="{54D3F4DC-6B0C-7846-9FC6-0FAAB65AD9B3}" type="presParOf" srcId="{91241B14-3692-2043-9635-B19A9C85ACB7}" destId="{9E21BA74-CC53-324E-9744-CC5908E24A36}" srcOrd="2" destOrd="0" presId="urn:microsoft.com/office/officeart/2005/8/layout/hierarchy1"/>
    <dgm:cxn modelId="{C006A10A-34D8-BB49-8D51-F166AF47EA95}" type="presParOf" srcId="{91241B14-3692-2043-9635-B19A9C85ACB7}" destId="{C372184E-8A6F-B340-9FCB-C3DC4569C2EE}" srcOrd="3" destOrd="0" presId="urn:microsoft.com/office/officeart/2005/8/layout/hierarchy1"/>
    <dgm:cxn modelId="{BD2D4EEC-731A-3D4C-B2C1-B6A934E5D960}" type="presParOf" srcId="{C372184E-8A6F-B340-9FCB-C3DC4569C2EE}" destId="{CDC7F43C-DFF4-EC41-81F3-74E499DD9ADB}" srcOrd="0" destOrd="0" presId="urn:microsoft.com/office/officeart/2005/8/layout/hierarchy1"/>
    <dgm:cxn modelId="{67EA473D-FBE8-4841-BFB2-128790800202}" type="presParOf" srcId="{CDC7F43C-DFF4-EC41-81F3-74E499DD9ADB}" destId="{EA3368F7-1BE3-4C4B-8EFE-CCF73E0D166E}" srcOrd="0" destOrd="0" presId="urn:microsoft.com/office/officeart/2005/8/layout/hierarchy1"/>
    <dgm:cxn modelId="{828B846A-490F-F74F-8C55-856DC87BB18A}" type="presParOf" srcId="{CDC7F43C-DFF4-EC41-81F3-74E499DD9ADB}" destId="{D22BBA9D-675E-B344-AA96-9ADB807DDBB7}" srcOrd="1" destOrd="0" presId="urn:microsoft.com/office/officeart/2005/8/layout/hierarchy1"/>
    <dgm:cxn modelId="{11FC8DF7-5E6C-5747-99D1-0215583C2023}" type="presParOf" srcId="{C372184E-8A6F-B340-9FCB-C3DC4569C2EE}" destId="{F66A7039-6CC6-B44E-842C-35FC042AD573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DC8CA17-4099-1F40-A808-6058A77B89A5}" type="doc">
      <dgm:prSet loTypeId="urn:microsoft.com/office/officeart/2005/8/layout/hierarchy1" loCatId="" qsTypeId="urn:microsoft.com/office/officeart/2005/8/quickstyle/simple4" qsCatId="simple" csTypeId="urn:microsoft.com/office/officeart/2005/8/colors/accent4_2" csCatId="accent4" phldr="1"/>
      <dgm:spPr/>
      <dgm:t>
        <a:bodyPr/>
        <a:lstStyle/>
        <a:p>
          <a:endParaRPr lang="en-US"/>
        </a:p>
      </dgm:t>
    </dgm:pt>
    <dgm:pt modelId="{3F883100-1736-B34B-94CB-B74E96820691}">
      <dgm:prSet phldrT="[Text]" custT="1"/>
      <dgm:spPr/>
      <dgm:t>
        <a:bodyPr/>
        <a:lstStyle/>
        <a:p>
          <a:r>
            <a:rPr lang="en-US" sz="1600" dirty="0" smtClean="0"/>
            <a:t>Linear?</a:t>
          </a:r>
          <a:endParaRPr lang="en-US" sz="1600" dirty="0"/>
        </a:p>
      </dgm:t>
    </dgm:pt>
    <dgm:pt modelId="{EB6BE8C1-703D-1644-8315-46FA2204EC8C}" type="parTrans" cxnId="{214BF673-0079-3F4E-AD1D-65790620EF66}">
      <dgm:prSet/>
      <dgm:spPr/>
      <dgm:t>
        <a:bodyPr/>
        <a:lstStyle/>
        <a:p>
          <a:endParaRPr lang="en-US"/>
        </a:p>
      </dgm:t>
    </dgm:pt>
    <dgm:pt modelId="{90DB8041-6445-1B43-80AA-4C148DB772FA}" type="sibTrans" cxnId="{214BF673-0079-3F4E-AD1D-65790620EF66}">
      <dgm:prSet/>
      <dgm:spPr/>
      <dgm:t>
        <a:bodyPr/>
        <a:lstStyle/>
        <a:p>
          <a:endParaRPr lang="en-US"/>
        </a:p>
      </dgm:t>
    </dgm:pt>
    <dgm:pt modelId="{D15239F9-6801-E442-8484-25BA5BC977B0}">
      <dgm:prSet phldrT="[Text]" custT="1"/>
      <dgm:spPr/>
      <dgm:t>
        <a:bodyPr/>
        <a:lstStyle/>
        <a:p>
          <a:r>
            <a:rPr lang="en-US" sz="1200" dirty="0" smtClean="0"/>
            <a:t>Inversion?</a:t>
          </a:r>
          <a:endParaRPr lang="en-US" sz="1200" dirty="0"/>
        </a:p>
      </dgm:t>
    </dgm:pt>
    <dgm:pt modelId="{150CC01B-7777-7B4C-97EB-0C0548372A57}" type="parTrans" cxnId="{6AC965DB-D268-2747-AD71-76E18DDC433B}">
      <dgm:prSet/>
      <dgm:spPr/>
      <dgm:t>
        <a:bodyPr/>
        <a:lstStyle/>
        <a:p>
          <a:endParaRPr lang="en-US" sz="3600"/>
        </a:p>
      </dgm:t>
    </dgm:pt>
    <dgm:pt modelId="{92021703-814E-D243-B222-D9E622FF7538}" type="sibTrans" cxnId="{6AC965DB-D268-2747-AD71-76E18DDC433B}">
      <dgm:prSet/>
      <dgm:spPr/>
      <dgm:t>
        <a:bodyPr/>
        <a:lstStyle/>
        <a:p>
          <a:endParaRPr lang="en-US"/>
        </a:p>
      </dgm:t>
    </dgm:pt>
    <dgm:pt modelId="{BD4EFCDE-BC95-0443-B487-8826E10FDD32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dirty="0" err="1" smtClean="0"/>
            <a:t>D</a:t>
          </a:r>
          <a:r>
            <a:rPr lang="en-US" sz="1600" baseline="-25000" dirty="0" err="1" smtClean="0"/>
            <a:t>∞h</a:t>
          </a:r>
          <a:endParaRPr lang="en-US" sz="1600" baseline="-25000" dirty="0"/>
        </a:p>
      </dgm:t>
    </dgm:pt>
    <dgm:pt modelId="{111218A9-CA6D-B544-826F-55974FCD541E}" type="parTrans" cxnId="{D9415B9A-B079-504D-9836-1E00ABB87337}">
      <dgm:prSet/>
      <dgm:spPr/>
      <dgm:t>
        <a:bodyPr/>
        <a:lstStyle/>
        <a:p>
          <a:endParaRPr lang="en-US" sz="3600"/>
        </a:p>
      </dgm:t>
    </dgm:pt>
    <dgm:pt modelId="{948CCE7D-2FEF-A247-85A1-F143DC8FAC7A}" type="sibTrans" cxnId="{D9415B9A-B079-504D-9836-1E00ABB87337}">
      <dgm:prSet/>
      <dgm:spPr/>
      <dgm:t>
        <a:bodyPr/>
        <a:lstStyle/>
        <a:p>
          <a:endParaRPr lang="en-US"/>
        </a:p>
      </dgm:t>
    </dgm:pt>
    <dgm:pt modelId="{0C37833E-DF6F-F548-9771-AD2725CF403D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dirty="0" err="1" smtClean="0"/>
            <a:t>C</a:t>
          </a:r>
          <a:r>
            <a:rPr lang="en-US" sz="1600" baseline="-25000" dirty="0" err="1" smtClean="0"/>
            <a:t>∞h</a:t>
          </a:r>
          <a:endParaRPr lang="en-US" sz="1600" dirty="0"/>
        </a:p>
      </dgm:t>
    </dgm:pt>
    <dgm:pt modelId="{FF4D9C67-2236-814E-9E56-6173609CC26A}" type="parTrans" cxnId="{0DF602F7-A230-7948-8E94-3B3387E58D88}">
      <dgm:prSet/>
      <dgm:spPr/>
      <dgm:t>
        <a:bodyPr/>
        <a:lstStyle/>
        <a:p>
          <a:endParaRPr lang="en-US" sz="3600"/>
        </a:p>
      </dgm:t>
    </dgm:pt>
    <dgm:pt modelId="{B5C495B9-43BB-564B-97B1-76DDA130D38A}" type="sibTrans" cxnId="{0DF602F7-A230-7948-8E94-3B3387E58D88}">
      <dgm:prSet/>
      <dgm:spPr/>
      <dgm:t>
        <a:bodyPr/>
        <a:lstStyle/>
        <a:p>
          <a:endParaRPr lang="en-US"/>
        </a:p>
      </dgm:t>
    </dgm:pt>
    <dgm:pt modelId="{ED50B9F5-411C-4843-8D9B-B52B6DF79E7C}">
      <dgm:prSet phldrT="[Text]" custT="1"/>
      <dgm:spPr/>
      <dgm:t>
        <a:bodyPr/>
        <a:lstStyle/>
        <a:p>
          <a:r>
            <a:rPr lang="en-US" sz="1200" dirty="0" smtClean="0"/>
            <a:t>Very high symmetry?</a:t>
          </a:r>
          <a:endParaRPr lang="en-US" sz="1200" dirty="0"/>
        </a:p>
      </dgm:t>
    </dgm:pt>
    <dgm:pt modelId="{458E60F8-3D7E-764B-9AB1-0AE345407A9C}" type="parTrans" cxnId="{418888F7-F388-9E4D-92E5-3658ECF754B2}">
      <dgm:prSet/>
      <dgm:spPr/>
      <dgm:t>
        <a:bodyPr/>
        <a:lstStyle/>
        <a:p>
          <a:endParaRPr lang="en-US" sz="3600"/>
        </a:p>
      </dgm:t>
    </dgm:pt>
    <dgm:pt modelId="{9D59DE9A-2C06-954A-A18A-778F6138DCFF}" type="sibTrans" cxnId="{418888F7-F388-9E4D-92E5-3658ECF754B2}">
      <dgm:prSet/>
      <dgm:spPr/>
      <dgm:t>
        <a:bodyPr/>
        <a:lstStyle/>
        <a:p>
          <a:endParaRPr lang="en-US"/>
        </a:p>
      </dgm:t>
    </dgm:pt>
    <dgm:pt modelId="{054DD267-8D07-9948-9C61-21606EC4FA0B}">
      <dgm:prSet phldrT="[Text]" custT="1"/>
      <dgm:spPr/>
      <dgm:t>
        <a:bodyPr/>
        <a:lstStyle/>
        <a:p>
          <a:r>
            <a:rPr lang="en-US" sz="1200" dirty="0" smtClean="0"/>
            <a:t>Inversion?</a:t>
          </a:r>
          <a:endParaRPr lang="en-US" sz="1200" dirty="0"/>
        </a:p>
      </dgm:t>
    </dgm:pt>
    <dgm:pt modelId="{10765DE9-DA30-764A-B580-413D43D80FA4}" type="parTrans" cxnId="{4D2C235C-E5FE-B34F-A333-E479BBDC0C42}">
      <dgm:prSet/>
      <dgm:spPr/>
      <dgm:t>
        <a:bodyPr/>
        <a:lstStyle/>
        <a:p>
          <a:endParaRPr lang="en-US" sz="3600"/>
        </a:p>
      </dgm:t>
    </dgm:pt>
    <dgm:pt modelId="{670C2306-4D6B-E14B-9C8A-1BC0B3ADA627}" type="sibTrans" cxnId="{4D2C235C-E5FE-B34F-A333-E479BBDC0C42}">
      <dgm:prSet/>
      <dgm:spPr/>
      <dgm:t>
        <a:bodyPr/>
        <a:lstStyle/>
        <a:p>
          <a:endParaRPr lang="en-US"/>
        </a:p>
      </dgm:t>
    </dgm:pt>
    <dgm:pt modelId="{05DEC8B8-F0BE-1C4C-B9A9-B522A6D3050D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dirty="0" smtClean="0"/>
            <a:t>T</a:t>
          </a:r>
          <a:r>
            <a:rPr lang="en-US" sz="1600" baseline="-25000" dirty="0" smtClean="0"/>
            <a:t>d</a:t>
          </a:r>
          <a:endParaRPr lang="en-US" sz="1600" baseline="-25000" dirty="0"/>
        </a:p>
      </dgm:t>
    </dgm:pt>
    <dgm:pt modelId="{4B8983F2-67FF-C04B-B0C4-D875D1F13292}" type="parTrans" cxnId="{80241298-33D6-DB40-8B70-76613C8EAE4A}">
      <dgm:prSet/>
      <dgm:spPr/>
      <dgm:t>
        <a:bodyPr/>
        <a:lstStyle/>
        <a:p>
          <a:endParaRPr lang="en-US" sz="3600"/>
        </a:p>
      </dgm:t>
    </dgm:pt>
    <dgm:pt modelId="{51164702-C158-A843-A82E-3893B2762891}" type="sibTrans" cxnId="{80241298-33D6-DB40-8B70-76613C8EAE4A}">
      <dgm:prSet/>
      <dgm:spPr/>
      <dgm:t>
        <a:bodyPr/>
        <a:lstStyle/>
        <a:p>
          <a:endParaRPr lang="en-US"/>
        </a:p>
      </dgm:t>
    </dgm:pt>
    <dgm:pt modelId="{B1801B8E-70CC-4649-AE0F-438039025C08}">
      <dgm:prSet phldrT="[Text]" custT="1"/>
      <dgm:spPr/>
      <dgm:t>
        <a:bodyPr/>
        <a:lstStyle/>
        <a:p>
          <a:r>
            <a:rPr lang="en-US" sz="1600" dirty="0" smtClean="0"/>
            <a:t>C</a:t>
          </a:r>
          <a:r>
            <a:rPr lang="en-US" sz="1600" baseline="-25000" dirty="0" smtClean="0"/>
            <a:t>5</a:t>
          </a:r>
          <a:r>
            <a:rPr lang="en-US" sz="1600" dirty="0" smtClean="0"/>
            <a:t>?</a:t>
          </a:r>
          <a:endParaRPr lang="en-US" sz="1600" dirty="0"/>
        </a:p>
      </dgm:t>
    </dgm:pt>
    <dgm:pt modelId="{E0FDECE4-4078-6042-AFE0-982DD70967ED}" type="parTrans" cxnId="{82A3A20D-2BF0-C642-9CEB-D7AD625136CF}">
      <dgm:prSet/>
      <dgm:spPr/>
      <dgm:t>
        <a:bodyPr/>
        <a:lstStyle/>
        <a:p>
          <a:endParaRPr lang="en-US" sz="3600"/>
        </a:p>
      </dgm:t>
    </dgm:pt>
    <dgm:pt modelId="{7297CA04-A92B-3F41-8D15-A6A65D7E7071}" type="sibTrans" cxnId="{82A3A20D-2BF0-C642-9CEB-D7AD625136CF}">
      <dgm:prSet/>
      <dgm:spPr/>
      <dgm:t>
        <a:bodyPr/>
        <a:lstStyle/>
        <a:p>
          <a:endParaRPr lang="en-US"/>
        </a:p>
      </dgm:t>
    </dgm:pt>
    <dgm:pt modelId="{B4E10E00-9EC3-4E43-9282-03BD89D3D8E0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dirty="0" err="1" smtClean="0"/>
            <a:t>I</a:t>
          </a:r>
          <a:r>
            <a:rPr lang="en-US" sz="1600" baseline="-25000" dirty="0" err="1" smtClean="0"/>
            <a:t>h</a:t>
          </a:r>
          <a:endParaRPr lang="en-US" sz="1600" baseline="-25000" dirty="0"/>
        </a:p>
      </dgm:t>
    </dgm:pt>
    <dgm:pt modelId="{1390A35F-35DE-CD47-AC9E-1BA0FC3AFF85}" type="parTrans" cxnId="{1DC05B90-2772-F141-9126-6478D8A9D6ED}">
      <dgm:prSet/>
      <dgm:spPr/>
      <dgm:t>
        <a:bodyPr/>
        <a:lstStyle/>
        <a:p>
          <a:endParaRPr lang="en-US" sz="3600"/>
        </a:p>
      </dgm:t>
    </dgm:pt>
    <dgm:pt modelId="{19D7D6BA-A8AB-8643-BA09-F4D1AF8388F1}" type="sibTrans" cxnId="{1DC05B90-2772-F141-9126-6478D8A9D6ED}">
      <dgm:prSet/>
      <dgm:spPr/>
      <dgm:t>
        <a:bodyPr/>
        <a:lstStyle/>
        <a:p>
          <a:endParaRPr lang="en-US"/>
        </a:p>
      </dgm:t>
    </dgm:pt>
    <dgm:pt modelId="{DE7EB689-114E-0A42-9A81-449F325F160E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baseline="0" dirty="0" smtClean="0"/>
            <a:t>O</a:t>
          </a:r>
          <a:r>
            <a:rPr lang="en-US" sz="1600" baseline="-25000" dirty="0" smtClean="0"/>
            <a:t>h</a:t>
          </a:r>
          <a:endParaRPr lang="en-US" sz="1600" baseline="-25000" dirty="0"/>
        </a:p>
      </dgm:t>
    </dgm:pt>
    <dgm:pt modelId="{D80E5001-6A93-8043-BFC7-D70E758104E2}" type="parTrans" cxnId="{DA4216CF-9BCC-5C40-ACE6-90343EE79121}">
      <dgm:prSet/>
      <dgm:spPr/>
      <dgm:t>
        <a:bodyPr/>
        <a:lstStyle/>
        <a:p>
          <a:endParaRPr lang="en-US" sz="3600"/>
        </a:p>
      </dgm:t>
    </dgm:pt>
    <dgm:pt modelId="{4DCA8EFE-8302-DC46-9B51-38F6BBEC4D6A}" type="sibTrans" cxnId="{DA4216CF-9BCC-5C40-ACE6-90343EE79121}">
      <dgm:prSet/>
      <dgm:spPr/>
      <dgm:t>
        <a:bodyPr/>
        <a:lstStyle/>
        <a:p>
          <a:endParaRPr lang="en-US"/>
        </a:p>
      </dgm:t>
    </dgm:pt>
    <dgm:pt modelId="{55D528CA-920D-454A-9525-02CB955F0443}">
      <dgm:prSet phldrT="[Text]" custT="1"/>
      <dgm:spPr/>
      <dgm:t>
        <a:bodyPr/>
        <a:lstStyle/>
        <a:p>
          <a:r>
            <a:rPr lang="en-US" sz="1600" baseline="0" dirty="0" err="1" smtClean="0"/>
            <a:t>C</a:t>
          </a:r>
          <a:r>
            <a:rPr lang="en-US" sz="1600" baseline="-25000" dirty="0" err="1" smtClean="0"/>
            <a:t>n</a:t>
          </a:r>
          <a:r>
            <a:rPr lang="en-US" sz="1600" baseline="0" dirty="0" smtClean="0"/>
            <a:t>?</a:t>
          </a:r>
          <a:endParaRPr lang="en-US" sz="1600" baseline="0" dirty="0"/>
        </a:p>
      </dgm:t>
    </dgm:pt>
    <dgm:pt modelId="{A7E66882-47DF-1549-9435-940B393060F7}" type="parTrans" cxnId="{B13EF2AD-60B6-6348-ACC9-1304E2FF03C6}">
      <dgm:prSet/>
      <dgm:spPr/>
      <dgm:t>
        <a:bodyPr/>
        <a:lstStyle/>
        <a:p>
          <a:endParaRPr lang="en-US" sz="3600"/>
        </a:p>
      </dgm:t>
    </dgm:pt>
    <dgm:pt modelId="{A19F3A72-3F18-1547-8415-75CABE8B5682}" type="sibTrans" cxnId="{B13EF2AD-60B6-6348-ACC9-1304E2FF03C6}">
      <dgm:prSet/>
      <dgm:spPr/>
      <dgm:t>
        <a:bodyPr/>
        <a:lstStyle/>
        <a:p>
          <a:endParaRPr lang="en-US"/>
        </a:p>
      </dgm:t>
    </dgm:pt>
    <dgm:pt modelId="{F1081AEC-A1A1-7E49-BC7B-56C0099E8D37}">
      <dgm:prSet phldrT="[Text]" custT="1"/>
      <dgm:spPr/>
      <dgm:t>
        <a:bodyPr/>
        <a:lstStyle/>
        <a:p>
          <a:r>
            <a:rPr lang="en-US" sz="1100" baseline="0" dirty="0" smtClean="0"/>
            <a:t>nC</a:t>
          </a:r>
          <a:r>
            <a:rPr lang="en-US" sz="1100" baseline="-25000" dirty="0" smtClean="0"/>
            <a:t>2</a:t>
          </a:r>
          <a:r>
            <a:rPr lang="en-US" sz="1100" baseline="0" dirty="0" smtClean="0"/>
            <a:t> normal to principal </a:t>
          </a:r>
          <a:r>
            <a:rPr lang="en-US" sz="1100" baseline="0" dirty="0" err="1" smtClean="0"/>
            <a:t>C</a:t>
          </a:r>
          <a:r>
            <a:rPr lang="en-US" sz="1100" baseline="-25000" dirty="0" err="1" smtClean="0"/>
            <a:t>n</a:t>
          </a:r>
          <a:r>
            <a:rPr lang="en-US" sz="1100" baseline="0" dirty="0" smtClean="0"/>
            <a:t>?</a:t>
          </a:r>
          <a:endParaRPr lang="en-US" sz="1100" baseline="0" dirty="0"/>
        </a:p>
      </dgm:t>
    </dgm:pt>
    <dgm:pt modelId="{E53A1DBE-9FDB-9040-8436-4BCC91C2B79B}" type="parTrans" cxnId="{3784508F-13AA-C044-86AE-5C45E78AED95}">
      <dgm:prSet/>
      <dgm:spPr/>
      <dgm:t>
        <a:bodyPr/>
        <a:lstStyle/>
        <a:p>
          <a:endParaRPr lang="en-US" sz="3600"/>
        </a:p>
      </dgm:t>
    </dgm:pt>
    <dgm:pt modelId="{A6AD56C7-181F-BC48-8D6C-7E704ECE9374}" type="sibTrans" cxnId="{3784508F-13AA-C044-86AE-5C45E78AED95}">
      <dgm:prSet/>
      <dgm:spPr/>
      <dgm:t>
        <a:bodyPr/>
        <a:lstStyle/>
        <a:p>
          <a:endParaRPr lang="en-US"/>
        </a:p>
      </dgm:t>
    </dgm:pt>
    <dgm:pt modelId="{22DE2D28-68D2-2742-8C68-78EB1CD5F423}">
      <dgm:prSet phldrT="[Text]" custT="1"/>
      <dgm:spPr/>
      <dgm:t>
        <a:bodyPr/>
        <a:lstStyle/>
        <a:p>
          <a:r>
            <a:rPr lang="en-US" sz="1600" baseline="0" dirty="0" err="1" smtClean="0"/>
            <a:t>σ</a:t>
          </a:r>
          <a:r>
            <a:rPr lang="en-US" sz="1600" baseline="0" dirty="0" smtClean="0"/>
            <a:t>?</a:t>
          </a:r>
          <a:endParaRPr lang="en-US" sz="1600" baseline="0" dirty="0"/>
        </a:p>
      </dgm:t>
    </dgm:pt>
    <dgm:pt modelId="{4ACC7A1C-1D17-8549-A174-EE8DC3FD96E8}" type="parTrans" cxnId="{756FEB2D-B5F8-7C47-98EE-84B7E66CE6A7}">
      <dgm:prSet/>
      <dgm:spPr/>
      <dgm:t>
        <a:bodyPr/>
        <a:lstStyle/>
        <a:p>
          <a:endParaRPr lang="en-US" sz="3600"/>
        </a:p>
      </dgm:t>
    </dgm:pt>
    <dgm:pt modelId="{7C7E60E3-C2B5-C141-A407-19DCE38F11C4}" type="sibTrans" cxnId="{756FEB2D-B5F8-7C47-98EE-84B7E66CE6A7}">
      <dgm:prSet/>
      <dgm:spPr/>
      <dgm:t>
        <a:bodyPr/>
        <a:lstStyle/>
        <a:p>
          <a:endParaRPr lang="en-US"/>
        </a:p>
      </dgm:t>
    </dgm:pt>
    <dgm:pt modelId="{18BF4B72-0FCE-FB46-A14D-D90C7CC3227C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baseline="0" dirty="0" smtClean="0"/>
            <a:t>C</a:t>
          </a:r>
          <a:r>
            <a:rPr lang="en-US" sz="1600" baseline="-25000" dirty="0" smtClean="0"/>
            <a:t>s</a:t>
          </a:r>
          <a:endParaRPr lang="en-US" sz="1600" baseline="-25000" dirty="0"/>
        </a:p>
      </dgm:t>
    </dgm:pt>
    <dgm:pt modelId="{14A90145-CBEF-8948-A9CB-1091212BE5FC}" type="parTrans" cxnId="{0ACA3166-7249-5741-BD9B-E7CE4CFED62A}">
      <dgm:prSet/>
      <dgm:spPr/>
      <dgm:t>
        <a:bodyPr/>
        <a:lstStyle/>
        <a:p>
          <a:endParaRPr lang="en-US" sz="3600"/>
        </a:p>
      </dgm:t>
    </dgm:pt>
    <dgm:pt modelId="{2EEBBBAA-203E-A441-BF07-0B2E661CCA31}" type="sibTrans" cxnId="{0ACA3166-7249-5741-BD9B-E7CE4CFED62A}">
      <dgm:prSet/>
      <dgm:spPr/>
      <dgm:t>
        <a:bodyPr/>
        <a:lstStyle/>
        <a:p>
          <a:endParaRPr lang="en-US"/>
        </a:p>
      </dgm:t>
    </dgm:pt>
    <dgm:pt modelId="{A0D3556D-28F7-EF47-9B27-21AD70226FD2}">
      <dgm:prSet phldrT="[Text]" custT="1"/>
      <dgm:spPr/>
      <dgm:t>
        <a:bodyPr/>
        <a:lstStyle/>
        <a:p>
          <a:r>
            <a:rPr lang="en-US" sz="1200" baseline="0" dirty="0" smtClean="0"/>
            <a:t>inversion?</a:t>
          </a:r>
        </a:p>
      </dgm:t>
    </dgm:pt>
    <dgm:pt modelId="{0CD41E7B-72E0-8240-9470-E1BF84031F31}" type="parTrans" cxnId="{10822731-E18E-7644-9667-EEBB25B7FB37}">
      <dgm:prSet/>
      <dgm:spPr/>
      <dgm:t>
        <a:bodyPr/>
        <a:lstStyle/>
        <a:p>
          <a:endParaRPr lang="en-US" sz="3600"/>
        </a:p>
      </dgm:t>
    </dgm:pt>
    <dgm:pt modelId="{FA75D8C4-0FCD-0043-AA97-11964687093E}" type="sibTrans" cxnId="{10822731-E18E-7644-9667-EEBB25B7FB37}">
      <dgm:prSet/>
      <dgm:spPr/>
      <dgm:t>
        <a:bodyPr/>
        <a:lstStyle/>
        <a:p>
          <a:endParaRPr lang="en-US"/>
        </a:p>
      </dgm:t>
    </dgm:pt>
    <dgm:pt modelId="{A46AB46D-74F9-AC48-92D9-75A9C43B8079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baseline="0" dirty="0" err="1" smtClean="0"/>
            <a:t>C</a:t>
          </a:r>
          <a:r>
            <a:rPr lang="en-US" sz="1600" baseline="-25000" dirty="0" err="1" smtClean="0"/>
            <a:t>i</a:t>
          </a:r>
          <a:endParaRPr lang="en-US" sz="1600" baseline="-25000" dirty="0" smtClean="0"/>
        </a:p>
      </dgm:t>
    </dgm:pt>
    <dgm:pt modelId="{326FB281-29B6-A248-A0C4-5871BC6C7E13}" type="parTrans" cxnId="{16C2B867-418B-3747-8053-AE87A8F7A4A4}">
      <dgm:prSet/>
      <dgm:spPr/>
      <dgm:t>
        <a:bodyPr/>
        <a:lstStyle/>
        <a:p>
          <a:endParaRPr lang="en-US" sz="3600"/>
        </a:p>
      </dgm:t>
    </dgm:pt>
    <dgm:pt modelId="{B26E0ABB-7B24-FB42-B0C6-069A7B45D284}" type="sibTrans" cxnId="{16C2B867-418B-3747-8053-AE87A8F7A4A4}">
      <dgm:prSet/>
      <dgm:spPr/>
      <dgm:t>
        <a:bodyPr/>
        <a:lstStyle/>
        <a:p>
          <a:endParaRPr lang="en-US"/>
        </a:p>
      </dgm:t>
    </dgm:pt>
    <dgm:pt modelId="{14D9FA3E-9DE6-8240-95D2-D71E16A78A19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baseline="0" dirty="0" smtClean="0"/>
            <a:t>C</a:t>
          </a:r>
          <a:r>
            <a:rPr lang="en-US" sz="1600" baseline="-25000" dirty="0" smtClean="0"/>
            <a:t>1</a:t>
          </a:r>
        </a:p>
      </dgm:t>
    </dgm:pt>
    <dgm:pt modelId="{0439F86E-6035-3747-80EC-C9166B5DD526}" type="parTrans" cxnId="{093F5172-AF13-9D40-8C5E-DBCD42E3DD6B}">
      <dgm:prSet/>
      <dgm:spPr/>
      <dgm:t>
        <a:bodyPr/>
        <a:lstStyle/>
        <a:p>
          <a:endParaRPr lang="en-US" sz="3600"/>
        </a:p>
      </dgm:t>
    </dgm:pt>
    <dgm:pt modelId="{D6A0CB80-7EF9-9C41-91C3-50E1CD5DF9E0}" type="sibTrans" cxnId="{093F5172-AF13-9D40-8C5E-DBCD42E3DD6B}">
      <dgm:prSet/>
      <dgm:spPr/>
      <dgm:t>
        <a:bodyPr/>
        <a:lstStyle/>
        <a:p>
          <a:endParaRPr lang="en-US"/>
        </a:p>
      </dgm:t>
    </dgm:pt>
    <dgm:pt modelId="{3C9289C2-D9F3-7745-AD25-E030DEABF066}">
      <dgm:prSet phldrT="[Text]" custT="1"/>
      <dgm:spPr/>
      <dgm:t>
        <a:bodyPr/>
        <a:lstStyle/>
        <a:p>
          <a:r>
            <a:rPr lang="en-US" sz="1600" baseline="0" dirty="0" err="1" smtClean="0"/>
            <a:t>σ</a:t>
          </a:r>
          <a:r>
            <a:rPr lang="en-US" sz="1600" baseline="-25000" dirty="0" err="1" smtClean="0"/>
            <a:t>h</a:t>
          </a:r>
          <a:r>
            <a:rPr lang="en-US" sz="1600" baseline="0" dirty="0" smtClean="0"/>
            <a:t>?</a:t>
          </a:r>
          <a:endParaRPr lang="en-US" sz="1600" baseline="0" dirty="0"/>
        </a:p>
      </dgm:t>
    </dgm:pt>
    <dgm:pt modelId="{BEC9AA4F-37FA-7A49-93F3-309884B19607}" type="parTrans" cxnId="{378A74AE-D042-B849-8E46-81B85EDDA744}">
      <dgm:prSet/>
      <dgm:spPr/>
      <dgm:t>
        <a:bodyPr/>
        <a:lstStyle/>
        <a:p>
          <a:endParaRPr lang="en-US" sz="3600"/>
        </a:p>
      </dgm:t>
    </dgm:pt>
    <dgm:pt modelId="{E67D77EE-91EA-9F46-8C75-3EBF14E05747}" type="sibTrans" cxnId="{378A74AE-D042-B849-8E46-81B85EDDA744}">
      <dgm:prSet/>
      <dgm:spPr/>
      <dgm:t>
        <a:bodyPr/>
        <a:lstStyle/>
        <a:p>
          <a:endParaRPr lang="en-US"/>
        </a:p>
      </dgm:t>
    </dgm:pt>
    <dgm:pt modelId="{6CDC69AC-B33F-7048-BFC3-BB6B8603FF18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baseline="0" dirty="0" err="1" smtClean="0"/>
            <a:t>D</a:t>
          </a:r>
          <a:r>
            <a:rPr lang="en-US" sz="1600" baseline="-25000" dirty="0" err="1" smtClean="0"/>
            <a:t>nh</a:t>
          </a:r>
          <a:endParaRPr lang="en-US" sz="1600" baseline="-25000" dirty="0"/>
        </a:p>
      </dgm:t>
    </dgm:pt>
    <dgm:pt modelId="{B4110946-03A6-064A-9D31-D9B9D0538C1D}" type="parTrans" cxnId="{48FD52CE-C6EB-B14E-B78C-14B0844373F0}">
      <dgm:prSet/>
      <dgm:spPr/>
      <dgm:t>
        <a:bodyPr/>
        <a:lstStyle/>
        <a:p>
          <a:endParaRPr lang="en-US" sz="3600"/>
        </a:p>
      </dgm:t>
    </dgm:pt>
    <dgm:pt modelId="{5AF9B705-3336-0B44-833B-FAD22891D5BE}" type="sibTrans" cxnId="{48FD52CE-C6EB-B14E-B78C-14B0844373F0}">
      <dgm:prSet/>
      <dgm:spPr/>
      <dgm:t>
        <a:bodyPr/>
        <a:lstStyle/>
        <a:p>
          <a:endParaRPr lang="en-US"/>
        </a:p>
      </dgm:t>
    </dgm:pt>
    <dgm:pt modelId="{B29CE6E5-1985-8C4A-B0C9-9628BDF7A0F7}">
      <dgm:prSet phldrT="[Text]" custT="1"/>
      <dgm:spPr/>
      <dgm:t>
        <a:bodyPr/>
        <a:lstStyle/>
        <a:p>
          <a:r>
            <a:rPr lang="en-US" sz="1600" baseline="0" dirty="0" err="1" smtClean="0"/>
            <a:t>nσ</a:t>
          </a:r>
          <a:r>
            <a:rPr lang="en-US" sz="1600" baseline="-25000" dirty="0" err="1" smtClean="0"/>
            <a:t>d</a:t>
          </a:r>
          <a:r>
            <a:rPr lang="en-US" sz="1600" baseline="0" dirty="0" smtClean="0"/>
            <a:t>?</a:t>
          </a:r>
          <a:endParaRPr lang="en-US" sz="1600" baseline="0" dirty="0"/>
        </a:p>
      </dgm:t>
    </dgm:pt>
    <dgm:pt modelId="{7E9BCA91-DDFF-1A40-9646-2CE0D6A5EF14}" type="parTrans" cxnId="{12CD69ED-1858-4A4F-B4D7-2D3BFE3B55C6}">
      <dgm:prSet/>
      <dgm:spPr/>
      <dgm:t>
        <a:bodyPr/>
        <a:lstStyle/>
        <a:p>
          <a:endParaRPr lang="en-US" sz="3600"/>
        </a:p>
      </dgm:t>
    </dgm:pt>
    <dgm:pt modelId="{3EE366E8-BCEE-1E44-B232-AC52AEEA2016}" type="sibTrans" cxnId="{12CD69ED-1858-4A4F-B4D7-2D3BFE3B55C6}">
      <dgm:prSet/>
      <dgm:spPr/>
      <dgm:t>
        <a:bodyPr/>
        <a:lstStyle/>
        <a:p>
          <a:endParaRPr lang="en-US"/>
        </a:p>
      </dgm:t>
    </dgm:pt>
    <dgm:pt modelId="{8CF2DB2A-B5E6-E640-8D9E-BC5011D884FC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baseline="0" dirty="0" err="1" smtClean="0"/>
            <a:t>D</a:t>
          </a:r>
          <a:r>
            <a:rPr lang="en-US" sz="1600" baseline="-25000" dirty="0" err="1" smtClean="0"/>
            <a:t>nd</a:t>
          </a:r>
          <a:endParaRPr lang="en-US" sz="1600" baseline="-25000" dirty="0"/>
        </a:p>
      </dgm:t>
    </dgm:pt>
    <dgm:pt modelId="{3AD0EECB-3E2A-AF40-8A77-ED26C28462D8}" type="parTrans" cxnId="{279EA9FE-9953-7847-B08A-24B697926661}">
      <dgm:prSet/>
      <dgm:spPr/>
      <dgm:t>
        <a:bodyPr/>
        <a:lstStyle/>
        <a:p>
          <a:endParaRPr lang="en-US" sz="3600"/>
        </a:p>
      </dgm:t>
    </dgm:pt>
    <dgm:pt modelId="{40B29055-1E14-0540-AE3D-F0DB15028A42}" type="sibTrans" cxnId="{279EA9FE-9953-7847-B08A-24B697926661}">
      <dgm:prSet/>
      <dgm:spPr/>
      <dgm:t>
        <a:bodyPr/>
        <a:lstStyle/>
        <a:p>
          <a:endParaRPr lang="en-US"/>
        </a:p>
      </dgm:t>
    </dgm:pt>
    <dgm:pt modelId="{F1CDFFE9-75D5-CF47-B001-E9AEAE9399F8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baseline="0" dirty="0" err="1" smtClean="0"/>
            <a:t>D</a:t>
          </a:r>
          <a:r>
            <a:rPr lang="en-US" sz="1600" baseline="-25000" dirty="0" err="1" smtClean="0"/>
            <a:t>n</a:t>
          </a:r>
          <a:endParaRPr lang="en-US" sz="1600" baseline="-25000" dirty="0"/>
        </a:p>
      </dgm:t>
    </dgm:pt>
    <dgm:pt modelId="{7923E821-D0EA-0642-A53D-45B0875F600A}" type="parTrans" cxnId="{F98E8A8E-CC4C-404D-9E78-0A8F0F017C61}">
      <dgm:prSet/>
      <dgm:spPr/>
      <dgm:t>
        <a:bodyPr/>
        <a:lstStyle/>
        <a:p>
          <a:endParaRPr lang="en-US" sz="3600"/>
        </a:p>
      </dgm:t>
    </dgm:pt>
    <dgm:pt modelId="{E1323FC7-5AB8-B84F-A6C7-456CC191A627}" type="sibTrans" cxnId="{F98E8A8E-CC4C-404D-9E78-0A8F0F017C61}">
      <dgm:prSet/>
      <dgm:spPr/>
      <dgm:t>
        <a:bodyPr/>
        <a:lstStyle/>
        <a:p>
          <a:endParaRPr lang="en-US"/>
        </a:p>
      </dgm:t>
    </dgm:pt>
    <dgm:pt modelId="{D637182E-6A39-2B4C-B656-E86588A50EFD}">
      <dgm:prSet phldrT="[Text]" custT="1"/>
      <dgm:spPr/>
      <dgm:t>
        <a:bodyPr/>
        <a:lstStyle/>
        <a:p>
          <a:r>
            <a:rPr lang="en-US" sz="1600" baseline="0" dirty="0" err="1" smtClean="0"/>
            <a:t>σ</a:t>
          </a:r>
          <a:r>
            <a:rPr lang="en-US" sz="1600" baseline="-25000" dirty="0" err="1" smtClean="0"/>
            <a:t>h</a:t>
          </a:r>
          <a:r>
            <a:rPr lang="en-US" sz="1600" baseline="0" dirty="0" smtClean="0"/>
            <a:t>?</a:t>
          </a:r>
          <a:endParaRPr lang="en-US" sz="1600" baseline="0" dirty="0"/>
        </a:p>
      </dgm:t>
    </dgm:pt>
    <dgm:pt modelId="{8E1AEA8D-58E6-5F49-B11E-993CDAE58518}" type="parTrans" cxnId="{5E387D6D-0FDD-4A4A-AF31-915E744866BC}">
      <dgm:prSet/>
      <dgm:spPr/>
      <dgm:t>
        <a:bodyPr/>
        <a:lstStyle/>
        <a:p>
          <a:endParaRPr lang="en-US" sz="3600"/>
        </a:p>
      </dgm:t>
    </dgm:pt>
    <dgm:pt modelId="{6073B5B3-D910-F645-9CCF-DCC514CBB41A}" type="sibTrans" cxnId="{5E387D6D-0FDD-4A4A-AF31-915E744866BC}">
      <dgm:prSet/>
      <dgm:spPr/>
      <dgm:t>
        <a:bodyPr/>
        <a:lstStyle/>
        <a:p>
          <a:endParaRPr lang="en-US"/>
        </a:p>
      </dgm:t>
    </dgm:pt>
    <dgm:pt modelId="{EF662F3D-00C2-5E4D-BD34-3894E9420E2C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baseline="0" dirty="0" err="1" smtClean="0"/>
            <a:t>C</a:t>
          </a:r>
          <a:r>
            <a:rPr lang="en-US" sz="1600" baseline="-25000" dirty="0" err="1" smtClean="0"/>
            <a:t>nh</a:t>
          </a:r>
          <a:endParaRPr lang="en-US" sz="1600" baseline="-25000" dirty="0"/>
        </a:p>
      </dgm:t>
    </dgm:pt>
    <dgm:pt modelId="{FB1B1B52-14BF-BC41-810F-2E4C82D706AC}" type="parTrans" cxnId="{DA157FD4-AEBB-0142-A394-B04E653DB107}">
      <dgm:prSet/>
      <dgm:spPr/>
      <dgm:t>
        <a:bodyPr/>
        <a:lstStyle/>
        <a:p>
          <a:endParaRPr lang="en-US" sz="3600"/>
        </a:p>
      </dgm:t>
    </dgm:pt>
    <dgm:pt modelId="{0389441E-8F26-274C-BA58-04A09803E0B4}" type="sibTrans" cxnId="{DA157FD4-AEBB-0142-A394-B04E653DB107}">
      <dgm:prSet/>
      <dgm:spPr/>
      <dgm:t>
        <a:bodyPr/>
        <a:lstStyle/>
        <a:p>
          <a:endParaRPr lang="en-US"/>
        </a:p>
      </dgm:t>
    </dgm:pt>
    <dgm:pt modelId="{C0F3772C-2EC5-564B-AECD-6771D1D0D558}">
      <dgm:prSet phldrT="[Text]" custT="1"/>
      <dgm:spPr/>
      <dgm:t>
        <a:bodyPr/>
        <a:lstStyle/>
        <a:p>
          <a:r>
            <a:rPr lang="en-US" sz="1600" baseline="0" dirty="0" err="1" smtClean="0"/>
            <a:t>nσ</a:t>
          </a:r>
          <a:r>
            <a:rPr lang="en-US" sz="1600" baseline="-25000" dirty="0" err="1" smtClean="0"/>
            <a:t>v</a:t>
          </a:r>
          <a:r>
            <a:rPr lang="en-US" sz="1600" baseline="0" dirty="0" smtClean="0"/>
            <a:t>?</a:t>
          </a:r>
          <a:endParaRPr lang="en-US" sz="1600" baseline="0" dirty="0"/>
        </a:p>
      </dgm:t>
    </dgm:pt>
    <dgm:pt modelId="{DEA3F24F-DFDF-FF49-ADE7-D30F6E9408E1}" type="parTrans" cxnId="{8D2D6095-9CDD-5946-9E6B-F8C47510C172}">
      <dgm:prSet/>
      <dgm:spPr/>
      <dgm:t>
        <a:bodyPr/>
        <a:lstStyle/>
        <a:p>
          <a:endParaRPr lang="en-US" sz="3600"/>
        </a:p>
      </dgm:t>
    </dgm:pt>
    <dgm:pt modelId="{9B2B3865-6B78-BF49-892D-FECC3E29F22C}" type="sibTrans" cxnId="{8D2D6095-9CDD-5946-9E6B-F8C47510C172}">
      <dgm:prSet/>
      <dgm:spPr/>
      <dgm:t>
        <a:bodyPr/>
        <a:lstStyle/>
        <a:p>
          <a:endParaRPr lang="en-US"/>
        </a:p>
      </dgm:t>
    </dgm:pt>
    <dgm:pt modelId="{D42CC6AA-A345-9649-A216-BCCDE1BF9C63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baseline="0" dirty="0" err="1" smtClean="0"/>
            <a:t>C</a:t>
          </a:r>
          <a:r>
            <a:rPr lang="en-US" sz="1600" baseline="-25000" dirty="0" err="1" smtClean="0"/>
            <a:t>nv</a:t>
          </a:r>
          <a:endParaRPr lang="en-US" sz="1600" baseline="-25000" dirty="0"/>
        </a:p>
      </dgm:t>
    </dgm:pt>
    <dgm:pt modelId="{B89521A6-D0D0-3D4C-A15E-4D70DBC587F6}" type="parTrans" cxnId="{2DDCAAB5-A593-904F-AB89-DB0498B7333F}">
      <dgm:prSet/>
      <dgm:spPr/>
      <dgm:t>
        <a:bodyPr/>
        <a:lstStyle/>
        <a:p>
          <a:endParaRPr lang="en-US" sz="3600"/>
        </a:p>
      </dgm:t>
    </dgm:pt>
    <dgm:pt modelId="{2F33AE3A-10AC-4148-BF13-DCBF2624B5D5}" type="sibTrans" cxnId="{2DDCAAB5-A593-904F-AB89-DB0498B7333F}">
      <dgm:prSet/>
      <dgm:spPr/>
      <dgm:t>
        <a:bodyPr/>
        <a:lstStyle/>
        <a:p>
          <a:endParaRPr lang="en-US"/>
        </a:p>
      </dgm:t>
    </dgm:pt>
    <dgm:pt modelId="{D4CA0337-F952-624D-B29C-7514FFEDD3BF}">
      <dgm:prSet phldrT="[Text]" custT="1"/>
      <dgm:spPr/>
      <dgm:t>
        <a:bodyPr/>
        <a:lstStyle/>
        <a:p>
          <a:r>
            <a:rPr lang="en-US" sz="1600" baseline="0" dirty="0" smtClean="0"/>
            <a:t>S</a:t>
          </a:r>
          <a:r>
            <a:rPr lang="en-US" sz="1600" baseline="-25000" dirty="0" smtClean="0"/>
            <a:t>2n</a:t>
          </a:r>
          <a:r>
            <a:rPr lang="en-US" sz="1600" baseline="0" dirty="0" smtClean="0"/>
            <a:t>?</a:t>
          </a:r>
          <a:endParaRPr lang="en-US" sz="1600" baseline="0" dirty="0"/>
        </a:p>
      </dgm:t>
    </dgm:pt>
    <dgm:pt modelId="{255E758F-0334-8C4F-952B-CB186B409F72}" type="parTrans" cxnId="{07D8F142-EECD-F844-909A-2C0C95E66826}">
      <dgm:prSet/>
      <dgm:spPr/>
      <dgm:t>
        <a:bodyPr/>
        <a:lstStyle/>
        <a:p>
          <a:endParaRPr lang="en-US" sz="3600"/>
        </a:p>
      </dgm:t>
    </dgm:pt>
    <dgm:pt modelId="{432FD127-CB7A-2D40-8570-23A79A3D3D6B}" type="sibTrans" cxnId="{07D8F142-EECD-F844-909A-2C0C95E66826}">
      <dgm:prSet/>
      <dgm:spPr/>
      <dgm:t>
        <a:bodyPr/>
        <a:lstStyle/>
        <a:p>
          <a:endParaRPr lang="en-US"/>
        </a:p>
      </dgm:t>
    </dgm:pt>
    <dgm:pt modelId="{03B87864-5436-6C49-B9F1-79470528DD92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baseline="0" dirty="0" smtClean="0"/>
            <a:t>S</a:t>
          </a:r>
          <a:r>
            <a:rPr lang="en-US" sz="1600" baseline="-25000" dirty="0" smtClean="0"/>
            <a:t>2n</a:t>
          </a:r>
          <a:endParaRPr lang="en-US" sz="1600" baseline="-25000" dirty="0"/>
        </a:p>
      </dgm:t>
    </dgm:pt>
    <dgm:pt modelId="{A0FEB6FB-A26D-084A-8690-08E3ABC50FA5}" type="parTrans" cxnId="{FBCC33BF-F6C6-1246-9EA4-9FEB70C6F8B7}">
      <dgm:prSet/>
      <dgm:spPr/>
      <dgm:t>
        <a:bodyPr/>
        <a:lstStyle/>
        <a:p>
          <a:endParaRPr lang="en-US" sz="3600"/>
        </a:p>
      </dgm:t>
    </dgm:pt>
    <dgm:pt modelId="{44ACD625-D81D-1D44-A81C-6099D2B13E60}" type="sibTrans" cxnId="{FBCC33BF-F6C6-1246-9EA4-9FEB70C6F8B7}">
      <dgm:prSet/>
      <dgm:spPr/>
      <dgm:t>
        <a:bodyPr/>
        <a:lstStyle/>
        <a:p>
          <a:endParaRPr lang="en-US"/>
        </a:p>
      </dgm:t>
    </dgm:pt>
    <dgm:pt modelId="{1B16E77D-6677-784E-8031-3457AFD14A50}">
      <dgm:prSet phldrT="[Text]" custT="1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sz="1600" baseline="0" dirty="0" err="1" smtClean="0"/>
            <a:t>C</a:t>
          </a:r>
          <a:r>
            <a:rPr lang="en-US" sz="1600" baseline="-25000" dirty="0" err="1" smtClean="0"/>
            <a:t>n</a:t>
          </a:r>
          <a:endParaRPr lang="en-US" sz="1600" baseline="-25000" dirty="0"/>
        </a:p>
      </dgm:t>
    </dgm:pt>
    <dgm:pt modelId="{65F1AC6D-C402-4549-A673-120E6E50920C}" type="parTrans" cxnId="{32F8550E-0A9F-3C41-8FD7-975909120A0B}">
      <dgm:prSet/>
      <dgm:spPr/>
      <dgm:t>
        <a:bodyPr/>
        <a:lstStyle/>
        <a:p>
          <a:endParaRPr lang="en-US" sz="3600"/>
        </a:p>
      </dgm:t>
    </dgm:pt>
    <dgm:pt modelId="{FB1054F6-C7DB-2548-A3C0-0FDFEBF01F69}" type="sibTrans" cxnId="{32F8550E-0A9F-3C41-8FD7-975909120A0B}">
      <dgm:prSet/>
      <dgm:spPr/>
      <dgm:t>
        <a:bodyPr/>
        <a:lstStyle/>
        <a:p>
          <a:endParaRPr lang="en-US"/>
        </a:p>
      </dgm:t>
    </dgm:pt>
    <dgm:pt modelId="{B4355E48-2B5D-9B42-8631-2440D2E10245}" type="pres">
      <dgm:prSet presAssocID="{0DC8CA17-4099-1F40-A808-6058A77B89A5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B1818D6F-7EDE-7F40-991C-0607E6501F75}" type="pres">
      <dgm:prSet presAssocID="{3F883100-1736-B34B-94CB-B74E96820691}" presName="hierRoot1" presStyleCnt="0"/>
      <dgm:spPr/>
    </dgm:pt>
    <dgm:pt modelId="{08E4098A-591D-134D-83C8-F5B7B7FB6C32}" type="pres">
      <dgm:prSet presAssocID="{3F883100-1736-B34B-94CB-B74E96820691}" presName="composite" presStyleCnt="0"/>
      <dgm:spPr/>
    </dgm:pt>
    <dgm:pt modelId="{93D629D7-12D1-B540-9E14-72E4F90C7690}" type="pres">
      <dgm:prSet presAssocID="{3F883100-1736-B34B-94CB-B74E96820691}" presName="background" presStyleLbl="node0" presStyleIdx="0" presStyleCnt="1"/>
      <dgm:spPr/>
    </dgm:pt>
    <dgm:pt modelId="{092C3FFB-58CB-A940-8B2C-40EB2ACABAE7}" type="pres">
      <dgm:prSet presAssocID="{3F883100-1736-B34B-94CB-B74E96820691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619763A-4E2B-CB46-A670-C247911AA7FA}" type="pres">
      <dgm:prSet presAssocID="{3F883100-1736-B34B-94CB-B74E96820691}" presName="hierChild2" presStyleCnt="0"/>
      <dgm:spPr/>
    </dgm:pt>
    <dgm:pt modelId="{D7FE9736-1978-0447-A904-24EC19314803}" type="pres">
      <dgm:prSet presAssocID="{150CC01B-7777-7B4C-97EB-0C0548372A57}" presName="Name10" presStyleLbl="parChTrans1D2" presStyleIdx="0" presStyleCnt="2"/>
      <dgm:spPr/>
      <dgm:t>
        <a:bodyPr/>
        <a:lstStyle/>
        <a:p>
          <a:endParaRPr lang="en-US"/>
        </a:p>
      </dgm:t>
    </dgm:pt>
    <dgm:pt modelId="{C4DC6043-BDB5-7F4D-B3EF-27855F086515}" type="pres">
      <dgm:prSet presAssocID="{D15239F9-6801-E442-8484-25BA5BC977B0}" presName="hierRoot2" presStyleCnt="0"/>
      <dgm:spPr/>
    </dgm:pt>
    <dgm:pt modelId="{57F5CED4-A2C0-5745-9566-03A22354AFCF}" type="pres">
      <dgm:prSet presAssocID="{D15239F9-6801-E442-8484-25BA5BC977B0}" presName="composite2" presStyleCnt="0"/>
      <dgm:spPr/>
    </dgm:pt>
    <dgm:pt modelId="{BB99AC3C-43A6-3C40-9B4C-E7AA58406E19}" type="pres">
      <dgm:prSet presAssocID="{D15239F9-6801-E442-8484-25BA5BC977B0}" presName="background2" presStyleLbl="node2" presStyleIdx="0" presStyleCnt="2"/>
      <dgm:spPr/>
    </dgm:pt>
    <dgm:pt modelId="{EA2CD461-B74C-1949-B0DC-CA72D72329E1}" type="pres">
      <dgm:prSet presAssocID="{D15239F9-6801-E442-8484-25BA5BC977B0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145A874-ABCE-2E47-9AF7-1747AD4787CD}" type="pres">
      <dgm:prSet presAssocID="{D15239F9-6801-E442-8484-25BA5BC977B0}" presName="hierChild3" presStyleCnt="0"/>
      <dgm:spPr/>
    </dgm:pt>
    <dgm:pt modelId="{6D2347C1-3E20-BE4E-994D-6CD4544F359E}" type="pres">
      <dgm:prSet presAssocID="{111218A9-CA6D-B544-826F-55974FCD541E}" presName="Name17" presStyleLbl="parChTrans1D3" presStyleIdx="0" presStyleCnt="4"/>
      <dgm:spPr/>
      <dgm:t>
        <a:bodyPr/>
        <a:lstStyle/>
        <a:p>
          <a:endParaRPr lang="en-US"/>
        </a:p>
      </dgm:t>
    </dgm:pt>
    <dgm:pt modelId="{B9E4FF47-FEC1-6D4B-8BE3-4D1A514E665F}" type="pres">
      <dgm:prSet presAssocID="{BD4EFCDE-BC95-0443-B487-8826E10FDD32}" presName="hierRoot3" presStyleCnt="0"/>
      <dgm:spPr/>
    </dgm:pt>
    <dgm:pt modelId="{9C430CC2-0FAF-9840-A1C3-17257392CF8E}" type="pres">
      <dgm:prSet presAssocID="{BD4EFCDE-BC95-0443-B487-8826E10FDD32}" presName="composite3" presStyleCnt="0"/>
      <dgm:spPr/>
    </dgm:pt>
    <dgm:pt modelId="{D2985D85-672B-7C4B-A440-541F5B35C3A1}" type="pres">
      <dgm:prSet presAssocID="{BD4EFCDE-BC95-0443-B487-8826E10FDD32}" presName="background3" presStyleLbl="node3" presStyleIdx="0" presStyleCnt="4"/>
      <dgm:spPr/>
    </dgm:pt>
    <dgm:pt modelId="{FB73BD85-772F-2842-A929-096F690233BF}" type="pres">
      <dgm:prSet presAssocID="{BD4EFCDE-BC95-0443-B487-8826E10FDD32}" presName="text3" presStyleLbl="fgAcc3" presStyleIdx="0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F74D030-F34C-DE40-9B6B-CE2F3C672B69}" type="pres">
      <dgm:prSet presAssocID="{BD4EFCDE-BC95-0443-B487-8826E10FDD32}" presName="hierChild4" presStyleCnt="0"/>
      <dgm:spPr/>
    </dgm:pt>
    <dgm:pt modelId="{D1CDA329-310C-5A42-8ABC-390CCCBDA2C5}" type="pres">
      <dgm:prSet presAssocID="{FF4D9C67-2236-814E-9E56-6173609CC26A}" presName="Name17" presStyleLbl="parChTrans1D3" presStyleIdx="1" presStyleCnt="4"/>
      <dgm:spPr/>
      <dgm:t>
        <a:bodyPr/>
        <a:lstStyle/>
        <a:p>
          <a:endParaRPr lang="en-US"/>
        </a:p>
      </dgm:t>
    </dgm:pt>
    <dgm:pt modelId="{65BF4FF6-9074-FB47-941F-A0198449E7D5}" type="pres">
      <dgm:prSet presAssocID="{0C37833E-DF6F-F548-9771-AD2725CF403D}" presName="hierRoot3" presStyleCnt="0"/>
      <dgm:spPr/>
    </dgm:pt>
    <dgm:pt modelId="{B721E1B9-E2C6-1141-B2DC-FABF7AE08A2D}" type="pres">
      <dgm:prSet presAssocID="{0C37833E-DF6F-F548-9771-AD2725CF403D}" presName="composite3" presStyleCnt="0"/>
      <dgm:spPr/>
    </dgm:pt>
    <dgm:pt modelId="{F11EC28D-99CB-5944-8F94-B1B909FB4216}" type="pres">
      <dgm:prSet presAssocID="{0C37833E-DF6F-F548-9771-AD2725CF403D}" presName="background3" presStyleLbl="node3" presStyleIdx="1" presStyleCnt="4"/>
      <dgm:spPr/>
    </dgm:pt>
    <dgm:pt modelId="{5E6CCD83-51B9-5C41-A692-AF7D6A1D93F1}" type="pres">
      <dgm:prSet presAssocID="{0C37833E-DF6F-F548-9771-AD2725CF403D}" presName="text3" presStyleLbl="fgAcc3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CFEDF91-2239-854C-B46F-88CA424AA496}" type="pres">
      <dgm:prSet presAssocID="{0C37833E-DF6F-F548-9771-AD2725CF403D}" presName="hierChild4" presStyleCnt="0"/>
      <dgm:spPr/>
    </dgm:pt>
    <dgm:pt modelId="{9522DC33-FDBE-B041-B876-7F3337572164}" type="pres">
      <dgm:prSet presAssocID="{458E60F8-3D7E-764B-9AB1-0AE345407A9C}" presName="Name10" presStyleLbl="parChTrans1D2" presStyleIdx="1" presStyleCnt="2"/>
      <dgm:spPr/>
      <dgm:t>
        <a:bodyPr/>
        <a:lstStyle/>
        <a:p>
          <a:endParaRPr lang="en-US"/>
        </a:p>
      </dgm:t>
    </dgm:pt>
    <dgm:pt modelId="{E6D7FDB7-415F-B543-B588-196DF6F131B3}" type="pres">
      <dgm:prSet presAssocID="{ED50B9F5-411C-4843-8D9B-B52B6DF79E7C}" presName="hierRoot2" presStyleCnt="0"/>
      <dgm:spPr/>
    </dgm:pt>
    <dgm:pt modelId="{276E3B32-54DE-8E43-BFC1-BB4879D4790B}" type="pres">
      <dgm:prSet presAssocID="{ED50B9F5-411C-4843-8D9B-B52B6DF79E7C}" presName="composite2" presStyleCnt="0"/>
      <dgm:spPr/>
    </dgm:pt>
    <dgm:pt modelId="{099F07D3-458B-4548-AFB7-40F5F9045511}" type="pres">
      <dgm:prSet presAssocID="{ED50B9F5-411C-4843-8D9B-B52B6DF79E7C}" presName="background2" presStyleLbl="node2" presStyleIdx="1" presStyleCnt="2"/>
      <dgm:spPr/>
    </dgm:pt>
    <dgm:pt modelId="{61D5306A-1B19-DC47-9FBE-BCFA01AF7FEC}" type="pres">
      <dgm:prSet presAssocID="{ED50B9F5-411C-4843-8D9B-B52B6DF79E7C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BA5897D-11D9-044E-86CD-D50499D5E563}" type="pres">
      <dgm:prSet presAssocID="{ED50B9F5-411C-4843-8D9B-B52B6DF79E7C}" presName="hierChild3" presStyleCnt="0"/>
      <dgm:spPr/>
    </dgm:pt>
    <dgm:pt modelId="{00045FA6-3C5D-434C-A6A1-7128227D3E8D}" type="pres">
      <dgm:prSet presAssocID="{10765DE9-DA30-764A-B580-413D43D80FA4}" presName="Name17" presStyleLbl="parChTrans1D3" presStyleIdx="2" presStyleCnt="4"/>
      <dgm:spPr/>
      <dgm:t>
        <a:bodyPr/>
        <a:lstStyle/>
        <a:p>
          <a:endParaRPr lang="en-US"/>
        </a:p>
      </dgm:t>
    </dgm:pt>
    <dgm:pt modelId="{C540521B-C06C-ED49-B4BA-34242057F321}" type="pres">
      <dgm:prSet presAssocID="{054DD267-8D07-9948-9C61-21606EC4FA0B}" presName="hierRoot3" presStyleCnt="0"/>
      <dgm:spPr/>
    </dgm:pt>
    <dgm:pt modelId="{05A18112-C38D-1F4B-AB9B-0D33D75A5929}" type="pres">
      <dgm:prSet presAssocID="{054DD267-8D07-9948-9C61-21606EC4FA0B}" presName="composite3" presStyleCnt="0"/>
      <dgm:spPr/>
    </dgm:pt>
    <dgm:pt modelId="{DC3B05AB-0D3A-8B42-A071-E8EF7FE84786}" type="pres">
      <dgm:prSet presAssocID="{054DD267-8D07-9948-9C61-21606EC4FA0B}" presName="background3" presStyleLbl="node3" presStyleIdx="2" presStyleCnt="4"/>
      <dgm:spPr/>
    </dgm:pt>
    <dgm:pt modelId="{F53B4931-1430-BE42-A13C-42606F0BE46B}" type="pres">
      <dgm:prSet presAssocID="{054DD267-8D07-9948-9C61-21606EC4FA0B}" presName="text3" presStyleLbl="fgAcc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B5C77BC-99AE-C441-9523-214711CE18EE}" type="pres">
      <dgm:prSet presAssocID="{054DD267-8D07-9948-9C61-21606EC4FA0B}" presName="hierChild4" presStyleCnt="0"/>
      <dgm:spPr/>
    </dgm:pt>
    <dgm:pt modelId="{6EB057E4-0897-0543-868D-755E672BD2C1}" type="pres">
      <dgm:prSet presAssocID="{E0FDECE4-4078-6042-AFE0-982DD70967ED}" presName="Name23" presStyleLbl="parChTrans1D4" presStyleIdx="0" presStyleCnt="22"/>
      <dgm:spPr/>
      <dgm:t>
        <a:bodyPr/>
        <a:lstStyle/>
        <a:p>
          <a:endParaRPr lang="en-US"/>
        </a:p>
      </dgm:t>
    </dgm:pt>
    <dgm:pt modelId="{636A365A-C009-5547-B0D9-3A7038655CAB}" type="pres">
      <dgm:prSet presAssocID="{B1801B8E-70CC-4649-AE0F-438039025C08}" presName="hierRoot4" presStyleCnt="0"/>
      <dgm:spPr/>
    </dgm:pt>
    <dgm:pt modelId="{4321FF83-CB09-3542-8191-F7BADD344BFC}" type="pres">
      <dgm:prSet presAssocID="{B1801B8E-70CC-4649-AE0F-438039025C08}" presName="composite4" presStyleCnt="0"/>
      <dgm:spPr/>
    </dgm:pt>
    <dgm:pt modelId="{7BE05F74-F011-A54E-8F3E-32A96D56F748}" type="pres">
      <dgm:prSet presAssocID="{B1801B8E-70CC-4649-AE0F-438039025C08}" presName="background4" presStyleLbl="node4" presStyleIdx="0" presStyleCnt="22"/>
      <dgm:spPr/>
    </dgm:pt>
    <dgm:pt modelId="{7338D8EF-43CD-064B-9BFE-834A82CE8B03}" type="pres">
      <dgm:prSet presAssocID="{B1801B8E-70CC-4649-AE0F-438039025C08}" presName="text4" presStyleLbl="fgAcc4" presStyleIdx="0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AEEE1D3-BF10-2D45-BF9B-9CA0BC842255}" type="pres">
      <dgm:prSet presAssocID="{B1801B8E-70CC-4649-AE0F-438039025C08}" presName="hierChild5" presStyleCnt="0"/>
      <dgm:spPr/>
    </dgm:pt>
    <dgm:pt modelId="{9563609C-FA12-0E4A-9443-6D0BD4143536}" type="pres">
      <dgm:prSet presAssocID="{1390A35F-35DE-CD47-AC9E-1BA0FC3AFF85}" presName="Name23" presStyleLbl="parChTrans1D4" presStyleIdx="1" presStyleCnt="22"/>
      <dgm:spPr/>
      <dgm:t>
        <a:bodyPr/>
        <a:lstStyle/>
        <a:p>
          <a:endParaRPr lang="en-US"/>
        </a:p>
      </dgm:t>
    </dgm:pt>
    <dgm:pt modelId="{2BDA375D-F3C8-D742-AA31-5BEBF80FC6A8}" type="pres">
      <dgm:prSet presAssocID="{B4E10E00-9EC3-4E43-9282-03BD89D3D8E0}" presName="hierRoot4" presStyleCnt="0"/>
      <dgm:spPr/>
    </dgm:pt>
    <dgm:pt modelId="{17316B85-9D2E-154B-B99D-1F5DE70BD66B}" type="pres">
      <dgm:prSet presAssocID="{B4E10E00-9EC3-4E43-9282-03BD89D3D8E0}" presName="composite4" presStyleCnt="0"/>
      <dgm:spPr/>
    </dgm:pt>
    <dgm:pt modelId="{DD16EB1C-9FBF-C241-BAB4-82AD63EB0749}" type="pres">
      <dgm:prSet presAssocID="{B4E10E00-9EC3-4E43-9282-03BD89D3D8E0}" presName="background4" presStyleLbl="node4" presStyleIdx="1" presStyleCnt="22"/>
      <dgm:spPr/>
    </dgm:pt>
    <dgm:pt modelId="{0004FC8C-5C9F-4046-A00B-8122D7211509}" type="pres">
      <dgm:prSet presAssocID="{B4E10E00-9EC3-4E43-9282-03BD89D3D8E0}" presName="text4" presStyleLbl="fgAcc4" presStyleIdx="1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34EB693-8735-6D47-A864-DCB1DEB9D620}" type="pres">
      <dgm:prSet presAssocID="{B4E10E00-9EC3-4E43-9282-03BD89D3D8E0}" presName="hierChild5" presStyleCnt="0"/>
      <dgm:spPr/>
    </dgm:pt>
    <dgm:pt modelId="{37ABEF64-FA92-B547-8055-D0C99A25FD30}" type="pres">
      <dgm:prSet presAssocID="{D80E5001-6A93-8043-BFC7-D70E758104E2}" presName="Name23" presStyleLbl="parChTrans1D4" presStyleIdx="2" presStyleCnt="22"/>
      <dgm:spPr/>
      <dgm:t>
        <a:bodyPr/>
        <a:lstStyle/>
        <a:p>
          <a:endParaRPr lang="en-US"/>
        </a:p>
      </dgm:t>
    </dgm:pt>
    <dgm:pt modelId="{8FFD1868-2F37-9A4E-9D36-3B0331581031}" type="pres">
      <dgm:prSet presAssocID="{DE7EB689-114E-0A42-9A81-449F325F160E}" presName="hierRoot4" presStyleCnt="0"/>
      <dgm:spPr/>
    </dgm:pt>
    <dgm:pt modelId="{D6750DFC-3259-4E47-9550-547187972FAF}" type="pres">
      <dgm:prSet presAssocID="{DE7EB689-114E-0A42-9A81-449F325F160E}" presName="composite4" presStyleCnt="0"/>
      <dgm:spPr/>
    </dgm:pt>
    <dgm:pt modelId="{77E05920-3E22-BF4D-88A8-2C5840D4800D}" type="pres">
      <dgm:prSet presAssocID="{DE7EB689-114E-0A42-9A81-449F325F160E}" presName="background4" presStyleLbl="node4" presStyleIdx="2" presStyleCnt="22"/>
      <dgm:spPr/>
    </dgm:pt>
    <dgm:pt modelId="{6DC262FA-F913-594A-B430-66A860C7FD8D}" type="pres">
      <dgm:prSet presAssocID="{DE7EB689-114E-0A42-9A81-449F325F160E}" presName="text4" presStyleLbl="fgAcc4" presStyleIdx="2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E56FAB2-4923-354D-9E9C-E58E3A8BA070}" type="pres">
      <dgm:prSet presAssocID="{DE7EB689-114E-0A42-9A81-449F325F160E}" presName="hierChild5" presStyleCnt="0"/>
      <dgm:spPr/>
    </dgm:pt>
    <dgm:pt modelId="{AF8D0639-22EB-964E-9515-952C45568596}" type="pres">
      <dgm:prSet presAssocID="{4B8983F2-67FF-C04B-B0C4-D875D1F13292}" presName="Name23" presStyleLbl="parChTrans1D4" presStyleIdx="3" presStyleCnt="22"/>
      <dgm:spPr/>
      <dgm:t>
        <a:bodyPr/>
        <a:lstStyle/>
        <a:p>
          <a:endParaRPr lang="en-US"/>
        </a:p>
      </dgm:t>
    </dgm:pt>
    <dgm:pt modelId="{8EFD2DB2-C21E-4F4C-9D6B-C12226DEF761}" type="pres">
      <dgm:prSet presAssocID="{05DEC8B8-F0BE-1C4C-B9A9-B522A6D3050D}" presName="hierRoot4" presStyleCnt="0"/>
      <dgm:spPr/>
    </dgm:pt>
    <dgm:pt modelId="{9B5B209E-F53F-E140-AC54-A9F8874CC05F}" type="pres">
      <dgm:prSet presAssocID="{05DEC8B8-F0BE-1C4C-B9A9-B522A6D3050D}" presName="composite4" presStyleCnt="0"/>
      <dgm:spPr/>
    </dgm:pt>
    <dgm:pt modelId="{64C7B352-C8A8-434C-AB8D-FA0E00FA5A4A}" type="pres">
      <dgm:prSet presAssocID="{05DEC8B8-F0BE-1C4C-B9A9-B522A6D3050D}" presName="background4" presStyleLbl="node4" presStyleIdx="3" presStyleCnt="22"/>
      <dgm:spPr/>
    </dgm:pt>
    <dgm:pt modelId="{5079ABE2-24EA-CF4F-95AC-962AF7629497}" type="pres">
      <dgm:prSet presAssocID="{05DEC8B8-F0BE-1C4C-B9A9-B522A6D3050D}" presName="text4" presStyleLbl="fgAcc4" presStyleIdx="3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6872DAF-C3EA-8045-9403-A6D606B01292}" type="pres">
      <dgm:prSet presAssocID="{05DEC8B8-F0BE-1C4C-B9A9-B522A6D3050D}" presName="hierChild5" presStyleCnt="0"/>
      <dgm:spPr/>
    </dgm:pt>
    <dgm:pt modelId="{B22A0781-E426-3240-AEA6-E46FD48EA8E0}" type="pres">
      <dgm:prSet presAssocID="{A7E66882-47DF-1549-9435-940B393060F7}" presName="Name17" presStyleLbl="parChTrans1D3" presStyleIdx="3" presStyleCnt="4"/>
      <dgm:spPr/>
      <dgm:t>
        <a:bodyPr/>
        <a:lstStyle/>
        <a:p>
          <a:endParaRPr lang="en-US"/>
        </a:p>
      </dgm:t>
    </dgm:pt>
    <dgm:pt modelId="{21BD2722-B2EE-7E44-B8E9-47F76E0AB726}" type="pres">
      <dgm:prSet presAssocID="{55D528CA-920D-454A-9525-02CB955F0443}" presName="hierRoot3" presStyleCnt="0"/>
      <dgm:spPr/>
    </dgm:pt>
    <dgm:pt modelId="{F6C22BC6-5A27-194B-B029-08364A35892E}" type="pres">
      <dgm:prSet presAssocID="{55D528CA-920D-454A-9525-02CB955F0443}" presName="composite3" presStyleCnt="0"/>
      <dgm:spPr/>
    </dgm:pt>
    <dgm:pt modelId="{CA911AEF-C7E8-0346-B3E4-326686047805}" type="pres">
      <dgm:prSet presAssocID="{55D528CA-920D-454A-9525-02CB955F0443}" presName="background3" presStyleLbl="node3" presStyleIdx="3" presStyleCnt="4"/>
      <dgm:spPr/>
    </dgm:pt>
    <dgm:pt modelId="{A5AE03CD-C7F7-184C-BFF8-36950A552765}" type="pres">
      <dgm:prSet presAssocID="{55D528CA-920D-454A-9525-02CB955F0443}" presName="text3" presStyleLbl="fgAcc3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533B3E9-C411-2249-9BED-7EF7FAED1CD9}" type="pres">
      <dgm:prSet presAssocID="{55D528CA-920D-454A-9525-02CB955F0443}" presName="hierChild4" presStyleCnt="0"/>
      <dgm:spPr/>
    </dgm:pt>
    <dgm:pt modelId="{A5357249-9097-2A44-A6BA-D013567974D2}" type="pres">
      <dgm:prSet presAssocID="{E53A1DBE-9FDB-9040-8436-4BCC91C2B79B}" presName="Name23" presStyleLbl="parChTrans1D4" presStyleIdx="4" presStyleCnt="22"/>
      <dgm:spPr/>
      <dgm:t>
        <a:bodyPr/>
        <a:lstStyle/>
        <a:p>
          <a:endParaRPr lang="en-US"/>
        </a:p>
      </dgm:t>
    </dgm:pt>
    <dgm:pt modelId="{668DF852-5493-3545-BD69-7CD6917BFD42}" type="pres">
      <dgm:prSet presAssocID="{F1081AEC-A1A1-7E49-BC7B-56C0099E8D37}" presName="hierRoot4" presStyleCnt="0"/>
      <dgm:spPr/>
    </dgm:pt>
    <dgm:pt modelId="{9C0CB88D-C84A-D749-B330-877E4501506C}" type="pres">
      <dgm:prSet presAssocID="{F1081AEC-A1A1-7E49-BC7B-56C0099E8D37}" presName="composite4" presStyleCnt="0"/>
      <dgm:spPr/>
    </dgm:pt>
    <dgm:pt modelId="{8801477D-4CF5-B444-8FAE-A59DDC4777C9}" type="pres">
      <dgm:prSet presAssocID="{F1081AEC-A1A1-7E49-BC7B-56C0099E8D37}" presName="background4" presStyleLbl="node4" presStyleIdx="4" presStyleCnt="22"/>
      <dgm:spPr/>
    </dgm:pt>
    <dgm:pt modelId="{ED8CE44C-602D-C041-98C6-19607ABA481B}" type="pres">
      <dgm:prSet presAssocID="{F1081AEC-A1A1-7E49-BC7B-56C0099E8D37}" presName="text4" presStyleLbl="fgAcc4" presStyleIdx="4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1CCA4DA-5C26-BE49-BFC7-1ACDDBA685B8}" type="pres">
      <dgm:prSet presAssocID="{F1081AEC-A1A1-7E49-BC7B-56C0099E8D37}" presName="hierChild5" presStyleCnt="0"/>
      <dgm:spPr/>
    </dgm:pt>
    <dgm:pt modelId="{2158BFF1-82B5-A848-9513-4965FED0389C}" type="pres">
      <dgm:prSet presAssocID="{BEC9AA4F-37FA-7A49-93F3-309884B19607}" presName="Name23" presStyleLbl="parChTrans1D4" presStyleIdx="5" presStyleCnt="22"/>
      <dgm:spPr/>
      <dgm:t>
        <a:bodyPr/>
        <a:lstStyle/>
        <a:p>
          <a:endParaRPr lang="en-US"/>
        </a:p>
      </dgm:t>
    </dgm:pt>
    <dgm:pt modelId="{FCE9365F-5BFB-CF45-8EDD-58B226E73385}" type="pres">
      <dgm:prSet presAssocID="{3C9289C2-D9F3-7745-AD25-E030DEABF066}" presName="hierRoot4" presStyleCnt="0"/>
      <dgm:spPr/>
    </dgm:pt>
    <dgm:pt modelId="{EFC79E68-7D3F-3E44-A6C0-FA3DD45E8108}" type="pres">
      <dgm:prSet presAssocID="{3C9289C2-D9F3-7745-AD25-E030DEABF066}" presName="composite4" presStyleCnt="0"/>
      <dgm:spPr/>
    </dgm:pt>
    <dgm:pt modelId="{6BCAF328-117B-1844-9CDB-4F75A1FC72ED}" type="pres">
      <dgm:prSet presAssocID="{3C9289C2-D9F3-7745-AD25-E030DEABF066}" presName="background4" presStyleLbl="node4" presStyleIdx="5" presStyleCnt="22"/>
      <dgm:spPr/>
    </dgm:pt>
    <dgm:pt modelId="{C8802920-2C01-9041-9A7E-B96BFA5B51F5}" type="pres">
      <dgm:prSet presAssocID="{3C9289C2-D9F3-7745-AD25-E030DEABF066}" presName="text4" presStyleLbl="fgAcc4" presStyleIdx="5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3743389-DF24-2D4F-B0AE-2BF1E0B07B55}" type="pres">
      <dgm:prSet presAssocID="{3C9289C2-D9F3-7745-AD25-E030DEABF066}" presName="hierChild5" presStyleCnt="0"/>
      <dgm:spPr/>
    </dgm:pt>
    <dgm:pt modelId="{DBBEF3E2-D70A-BB47-828E-2F2DEDB778BC}" type="pres">
      <dgm:prSet presAssocID="{B4110946-03A6-064A-9D31-D9B9D0538C1D}" presName="Name23" presStyleLbl="parChTrans1D4" presStyleIdx="6" presStyleCnt="22"/>
      <dgm:spPr/>
      <dgm:t>
        <a:bodyPr/>
        <a:lstStyle/>
        <a:p>
          <a:endParaRPr lang="en-US"/>
        </a:p>
      </dgm:t>
    </dgm:pt>
    <dgm:pt modelId="{E2443F77-CBB0-6D41-B9E5-0E04BF3FAFB3}" type="pres">
      <dgm:prSet presAssocID="{6CDC69AC-B33F-7048-BFC3-BB6B8603FF18}" presName="hierRoot4" presStyleCnt="0"/>
      <dgm:spPr/>
    </dgm:pt>
    <dgm:pt modelId="{E0042179-E3B6-2445-ADDA-5C48F62EF587}" type="pres">
      <dgm:prSet presAssocID="{6CDC69AC-B33F-7048-BFC3-BB6B8603FF18}" presName="composite4" presStyleCnt="0"/>
      <dgm:spPr/>
    </dgm:pt>
    <dgm:pt modelId="{FB28FB35-02F2-C041-93A1-3AA0A4DA6016}" type="pres">
      <dgm:prSet presAssocID="{6CDC69AC-B33F-7048-BFC3-BB6B8603FF18}" presName="background4" presStyleLbl="node4" presStyleIdx="6" presStyleCnt="22"/>
      <dgm:spPr/>
    </dgm:pt>
    <dgm:pt modelId="{CA732AB4-CD53-A540-885A-BACD6C3171D4}" type="pres">
      <dgm:prSet presAssocID="{6CDC69AC-B33F-7048-BFC3-BB6B8603FF18}" presName="text4" presStyleLbl="fgAcc4" presStyleIdx="6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82678D7-C626-694B-A723-02F38D1A3D07}" type="pres">
      <dgm:prSet presAssocID="{6CDC69AC-B33F-7048-BFC3-BB6B8603FF18}" presName="hierChild5" presStyleCnt="0"/>
      <dgm:spPr/>
    </dgm:pt>
    <dgm:pt modelId="{5075CE82-D0AC-F444-9078-4E7761220C53}" type="pres">
      <dgm:prSet presAssocID="{7E9BCA91-DDFF-1A40-9646-2CE0D6A5EF14}" presName="Name23" presStyleLbl="parChTrans1D4" presStyleIdx="7" presStyleCnt="22"/>
      <dgm:spPr/>
      <dgm:t>
        <a:bodyPr/>
        <a:lstStyle/>
        <a:p>
          <a:endParaRPr lang="en-US"/>
        </a:p>
      </dgm:t>
    </dgm:pt>
    <dgm:pt modelId="{7F6A6D0E-22E5-5844-B0FA-67C209B9AD9C}" type="pres">
      <dgm:prSet presAssocID="{B29CE6E5-1985-8C4A-B0C9-9628BDF7A0F7}" presName="hierRoot4" presStyleCnt="0"/>
      <dgm:spPr/>
    </dgm:pt>
    <dgm:pt modelId="{9DB67288-0CA6-454D-AE1F-F94CA5D4A453}" type="pres">
      <dgm:prSet presAssocID="{B29CE6E5-1985-8C4A-B0C9-9628BDF7A0F7}" presName="composite4" presStyleCnt="0"/>
      <dgm:spPr/>
    </dgm:pt>
    <dgm:pt modelId="{8032B3F7-AEBA-8947-A465-8B589D515B56}" type="pres">
      <dgm:prSet presAssocID="{B29CE6E5-1985-8C4A-B0C9-9628BDF7A0F7}" presName="background4" presStyleLbl="node4" presStyleIdx="7" presStyleCnt="22"/>
      <dgm:spPr/>
    </dgm:pt>
    <dgm:pt modelId="{0F0F700B-9D8F-E246-B3B9-B4689253BB59}" type="pres">
      <dgm:prSet presAssocID="{B29CE6E5-1985-8C4A-B0C9-9628BDF7A0F7}" presName="text4" presStyleLbl="fgAcc4" presStyleIdx="7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97F7BD9-1168-5749-AE0F-997766C8F5EF}" type="pres">
      <dgm:prSet presAssocID="{B29CE6E5-1985-8C4A-B0C9-9628BDF7A0F7}" presName="hierChild5" presStyleCnt="0"/>
      <dgm:spPr/>
    </dgm:pt>
    <dgm:pt modelId="{EC116621-52BD-1F4F-8733-F114F7F204C9}" type="pres">
      <dgm:prSet presAssocID="{3AD0EECB-3E2A-AF40-8A77-ED26C28462D8}" presName="Name23" presStyleLbl="parChTrans1D4" presStyleIdx="8" presStyleCnt="22"/>
      <dgm:spPr/>
      <dgm:t>
        <a:bodyPr/>
        <a:lstStyle/>
        <a:p>
          <a:endParaRPr lang="en-US"/>
        </a:p>
      </dgm:t>
    </dgm:pt>
    <dgm:pt modelId="{F5C9E922-6354-D34B-B094-45B9CD21ADB7}" type="pres">
      <dgm:prSet presAssocID="{8CF2DB2A-B5E6-E640-8D9E-BC5011D884FC}" presName="hierRoot4" presStyleCnt="0"/>
      <dgm:spPr/>
    </dgm:pt>
    <dgm:pt modelId="{FBECCE9E-C0CF-3941-9A16-A2F3C90BFBD6}" type="pres">
      <dgm:prSet presAssocID="{8CF2DB2A-B5E6-E640-8D9E-BC5011D884FC}" presName="composite4" presStyleCnt="0"/>
      <dgm:spPr/>
    </dgm:pt>
    <dgm:pt modelId="{F82E0D19-4FDE-A64B-95DA-2F334242712F}" type="pres">
      <dgm:prSet presAssocID="{8CF2DB2A-B5E6-E640-8D9E-BC5011D884FC}" presName="background4" presStyleLbl="node4" presStyleIdx="8" presStyleCnt="22"/>
      <dgm:spPr/>
    </dgm:pt>
    <dgm:pt modelId="{24AB8A94-08B0-7848-A4BC-18FB91DCE72E}" type="pres">
      <dgm:prSet presAssocID="{8CF2DB2A-B5E6-E640-8D9E-BC5011D884FC}" presName="text4" presStyleLbl="fgAcc4" presStyleIdx="8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EB591B1-5F23-E947-9299-4DA1728E1307}" type="pres">
      <dgm:prSet presAssocID="{8CF2DB2A-B5E6-E640-8D9E-BC5011D884FC}" presName="hierChild5" presStyleCnt="0"/>
      <dgm:spPr/>
    </dgm:pt>
    <dgm:pt modelId="{162F5936-FEC4-5B46-8F7A-73F5B17B085C}" type="pres">
      <dgm:prSet presAssocID="{7923E821-D0EA-0642-A53D-45B0875F600A}" presName="Name23" presStyleLbl="parChTrans1D4" presStyleIdx="9" presStyleCnt="22"/>
      <dgm:spPr/>
      <dgm:t>
        <a:bodyPr/>
        <a:lstStyle/>
        <a:p>
          <a:endParaRPr lang="en-US"/>
        </a:p>
      </dgm:t>
    </dgm:pt>
    <dgm:pt modelId="{DDB2D90A-E46D-FC40-AF7C-492DE56037FE}" type="pres">
      <dgm:prSet presAssocID="{F1CDFFE9-75D5-CF47-B001-E9AEAE9399F8}" presName="hierRoot4" presStyleCnt="0"/>
      <dgm:spPr/>
    </dgm:pt>
    <dgm:pt modelId="{E50C007C-1491-7948-87F9-E160A15D621E}" type="pres">
      <dgm:prSet presAssocID="{F1CDFFE9-75D5-CF47-B001-E9AEAE9399F8}" presName="composite4" presStyleCnt="0"/>
      <dgm:spPr/>
    </dgm:pt>
    <dgm:pt modelId="{0B199246-A496-C749-8F0B-8062E4353C1E}" type="pres">
      <dgm:prSet presAssocID="{F1CDFFE9-75D5-CF47-B001-E9AEAE9399F8}" presName="background4" presStyleLbl="node4" presStyleIdx="9" presStyleCnt="22"/>
      <dgm:spPr/>
    </dgm:pt>
    <dgm:pt modelId="{463C10B4-6378-0A43-B00E-0244F5FE9456}" type="pres">
      <dgm:prSet presAssocID="{F1CDFFE9-75D5-CF47-B001-E9AEAE9399F8}" presName="text4" presStyleLbl="fgAcc4" presStyleIdx="9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1C044E7-3509-7E4C-B5F2-AE712B137AC9}" type="pres">
      <dgm:prSet presAssocID="{F1CDFFE9-75D5-CF47-B001-E9AEAE9399F8}" presName="hierChild5" presStyleCnt="0"/>
      <dgm:spPr/>
    </dgm:pt>
    <dgm:pt modelId="{1C9997C8-6666-7246-ACD4-091946BC2E5D}" type="pres">
      <dgm:prSet presAssocID="{8E1AEA8D-58E6-5F49-B11E-993CDAE58518}" presName="Name23" presStyleLbl="parChTrans1D4" presStyleIdx="10" presStyleCnt="22"/>
      <dgm:spPr/>
      <dgm:t>
        <a:bodyPr/>
        <a:lstStyle/>
        <a:p>
          <a:endParaRPr lang="en-US"/>
        </a:p>
      </dgm:t>
    </dgm:pt>
    <dgm:pt modelId="{C26D9CEB-29D9-2F46-BB6D-AF13C4AAA715}" type="pres">
      <dgm:prSet presAssocID="{D637182E-6A39-2B4C-B656-E86588A50EFD}" presName="hierRoot4" presStyleCnt="0"/>
      <dgm:spPr/>
    </dgm:pt>
    <dgm:pt modelId="{F1A4E299-76EA-BF4F-8CAC-2B0FC100D30A}" type="pres">
      <dgm:prSet presAssocID="{D637182E-6A39-2B4C-B656-E86588A50EFD}" presName="composite4" presStyleCnt="0"/>
      <dgm:spPr/>
    </dgm:pt>
    <dgm:pt modelId="{A12E465C-0322-E242-AE6C-C97A73CEB219}" type="pres">
      <dgm:prSet presAssocID="{D637182E-6A39-2B4C-B656-E86588A50EFD}" presName="background4" presStyleLbl="node4" presStyleIdx="10" presStyleCnt="22"/>
      <dgm:spPr/>
    </dgm:pt>
    <dgm:pt modelId="{0C364F05-FECD-F246-925A-ADDAB1F67E06}" type="pres">
      <dgm:prSet presAssocID="{D637182E-6A39-2B4C-B656-E86588A50EFD}" presName="text4" presStyleLbl="fgAcc4" presStyleIdx="10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E63C803-F350-3942-87A2-83EDA617F551}" type="pres">
      <dgm:prSet presAssocID="{D637182E-6A39-2B4C-B656-E86588A50EFD}" presName="hierChild5" presStyleCnt="0"/>
      <dgm:spPr/>
    </dgm:pt>
    <dgm:pt modelId="{D9C874C5-F337-EE4A-A3CC-AD2A752CA27C}" type="pres">
      <dgm:prSet presAssocID="{FB1B1B52-14BF-BC41-810F-2E4C82D706AC}" presName="Name23" presStyleLbl="parChTrans1D4" presStyleIdx="11" presStyleCnt="22"/>
      <dgm:spPr/>
      <dgm:t>
        <a:bodyPr/>
        <a:lstStyle/>
        <a:p>
          <a:endParaRPr lang="en-US"/>
        </a:p>
      </dgm:t>
    </dgm:pt>
    <dgm:pt modelId="{57955C0C-E721-D241-808A-35C178E6F4B9}" type="pres">
      <dgm:prSet presAssocID="{EF662F3D-00C2-5E4D-BD34-3894E9420E2C}" presName="hierRoot4" presStyleCnt="0"/>
      <dgm:spPr/>
    </dgm:pt>
    <dgm:pt modelId="{E47D67CC-B5E5-6D45-9610-B2CBD23ECC7E}" type="pres">
      <dgm:prSet presAssocID="{EF662F3D-00C2-5E4D-BD34-3894E9420E2C}" presName="composite4" presStyleCnt="0"/>
      <dgm:spPr/>
    </dgm:pt>
    <dgm:pt modelId="{D9F30821-2B51-8849-91E3-F6A5952AACD3}" type="pres">
      <dgm:prSet presAssocID="{EF662F3D-00C2-5E4D-BD34-3894E9420E2C}" presName="background4" presStyleLbl="node4" presStyleIdx="11" presStyleCnt="22"/>
      <dgm:spPr/>
    </dgm:pt>
    <dgm:pt modelId="{52E0692A-C69D-4E49-A428-7576BBD5BF8A}" type="pres">
      <dgm:prSet presAssocID="{EF662F3D-00C2-5E4D-BD34-3894E9420E2C}" presName="text4" presStyleLbl="fgAcc4" presStyleIdx="11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9206802-94B4-8148-BBDF-CD052FC29865}" type="pres">
      <dgm:prSet presAssocID="{EF662F3D-00C2-5E4D-BD34-3894E9420E2C}" presName="hierChild5" presStyleCnt="0"/>
      <dgm:spPr/>
    </dgm:pt>
    <dgm:pt modelId="{1B45DB5A-D25B-294D-8CDF-B705C28ADCE7}" type="pres">
      <dgm:prSet presAssocID="{DEA3F24F-DFDF-FF49-ADE7-D30F6E9408E1}" presName="Name23" presStyleLbl="parChTrans1D4" presStyleIdx="12" presStyleCnt="22"/>
      <dgm:spPr/>
      <dgm:t>
        <a:bodyPr/>
        <a:lstStyle/>
        <a:p>
          <a:endParaRPr lang="en-US"/>
        </a:p>
      </dgm:t>
    </dgm:pt>
    <dgm:pt modelId="{061FD986-501C-3643-AA85-E5D01F84577A}" type="pres">
      <dgm:prSet presAssocID="{C0F3772C-2EC5-564B-AECD-6771D1D0D558}" presName="hierRoot4" presStyleCnt="0"/>
      <dgm:spPr/>
    </dgm:pt>
    <dgm:pt modelId="{0F9AFCF0-CF12-4540-BE76-0F075D78B6CD}" type="pres">
      <dgm:prSet presAssocID="{C0F3772C-2EC5-564B-AECD-6771D1D0D558}" presName="composite4" presStyleCnt="0"/>
      <dgm:spPr/>
    </dgm:pt>
    <dgm:pt modelId="{0B0A9C4F-EF2E-8244-A6ED-285D01A79768}" type="pres">
      <dgm:prSet presAssocID="{C0F3772C-2EC5-564B-AECD-6771D1D0D558}" presName="background4" presStyleLbl="node4" presStyleIdx="12" presStyleCnt="22"/>
      <dgm:spPr/>
    </dgm:pt>
    <dgm:pt modelId="{2B55095C-F756-094E-9A2B-01DAAE7E21E4}" type="pres">
      <dgm:prSet presAssocID="{C0F3772C-2EC5-564B-AECD-6771D1D0D558}" presName="text4" presStyleLbl="fgAcc4" presStyleIdx="12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6409AFD-D213-734F-B96A-F06219ECA5C9}" type="pres">
      <dgm:prSet presAssocID="{C0F3772C-2EC5-564B-AECD-6771D1D0D558}" presName="hierChild5" presStyleCnt="0"/>
      <dgm:spPr/>
    </dgm:pt>
    <dgm:pt modelId="{5B429B76-472E-F040-9EFE-8BF285EDA2B0}" type="pres">
      <dgm:prSet presAssocID="{B89521A6-D0D0-3D4C-A15E-4D70DBC587F6}" presName="Name23" presStyleLbl="parChTrans1D4" presStyleIdx="13" presStyleCnt="22"/>
      <dgm:spPr/>
      <dgm:t>
        <a:bodyPr/>
        <a:lstStyle/>
        <a:p>
          <a:endParaRPr lang="en-US"/>
        </a:p>
      </dgm:t>
    </dgm:pt>
    <dgm:pt modelId="{5D686526-7A7A-0242-BCB6-699B95425F07}" type="pres">
      <dgm:prSet presAssocID="{D42CC6AA-A345-9649-A216-BCCDE1BF9C63}" presName="hierRoot4" presStyleCnt="0"/>
      <dgm:spPr/>
    </dgm:pt>
    <dgm:pt modelId="{57421863-5C2F-934F-B56A-3811D6025C3A}" type="pres">
      <dgm:prSet presAssocID="{D42CC6AA-A345-9649-A216-BCCDE1BF9C63}" presName="composite4" presStyleCnt="0"/>
      <dgm:spPr/>
    </dgm:pt>
    <dgm:pt modelId="{1B46F733-411D-DB4E-AF5E-2F4E0777DFB3}" type="pres">
      <dgm:prSet presAssocID="{D42CC6AA-A345-9649-A216-BCCDE1BF9C63}" presName="background4" presStyleLbl="node4" presStyleIdx="13" presStyleCnt="22"/>
      <dgm:spPr/>
    </dgm:pt>
    <dgm:pt modelId="{2E9C7BE2-6469-E94B-82DD-913F008B814F}" type="pres">
      <dgm:prSet presAssocID="{D42CC6AA-A345-9649-A216-BCCDE1BF9C63}" presName="text4" presStyleLbl="fgAcc4" presStyleIdx="13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486BABB-EBA8-514F-B2BD-95F70FAC5C30}" type="pres">
      <dgm:prSet presAssocID="{D42CC6AA-A345-9649-A216-BCCDE1BF9C63}" presName="hierChild5" presStyleCnt="0"/>
      <dgm:spPr/>
    </dgm:pt>
    <dgm:pt modelId="{C9360112-08B8-4C41-9382-255DF28540DA}" type="pres">
      <dgm:prSet presAssocID="{255E758F-0334-8C4F-952B-CB186B409F72}" presName="Name23" presStyleLbl="parChTrans1D4" presStyleIdx="14" presStyleCnt="22"/>
      <dgm:spPr/>
      <dgm:t>
        <a:bodyPr/>
        <a:lstStyle/>
        <a:p>
          <a:endParaRPr lang="en-US"/>
        </a:p>
      </dgm:t>
    </dgm:pt>
    <dgm:pt modelId="{34FDC444-6939-B440-8233-E73540900AA6}" type="pres">
      <dgm:prSet presAssocID="{D4CA0337-F952-624D-B29C-7514FFEDD3BF}" presName="hierRoot4" presStyleCnt="0"/>
      <dgm:spPr/>
    </dgm:pt>
    <dgm:pt modelId="{071F0828-F52B-8B45-AC48-BC4DC051F032}" type="pres">
      <dgm:prSet presAssocID="{D4CA0337-F952-624D-B29C-7514FFEDD3BF}" presName="composite4" presStyleCnt="0"/>
      <dgm:spPr/>
    </dgm:pt>
    <dgm:pt modelId="{C93B28E1-210A-144A-89F5-C49374B53181}" type="pres">
      <dgm:prSet presAssocID="{D4CA0337-F952-624D-B29C-7514FFEDD3BF}" presName="background4" presStyleLbl="node4" presStyleIdx="14" presStyleCnt="22"/>
      <dgm:spPr/>
    </dgm:pt>
    <dgm:pt modelId="{1A840EBA-9404-624A-8CBC-045DA9B73F8B}" type="pres">
      <dgm:prSet presAssocID="{D4CA0337-F952-624D-B29C-7514FFEDD3BF}" presName="text4" presStyleLbl="fgAcc4" presStyleIdx="14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C2CDA5A-914E-DD4E-A333-3DCDA559B2B2}" type="pres">
      <dgm:prSet presAssocID="{D4CA0337-F952-624D-B29C-7514FFEDD3BF}" presName="hierChild5" presStyleCnt="0"/>
      <dgm:spPr/>
    </dgm:pt>
    <dgm:pt modelId="{BFA47D20-3469-E04F-8EB8-85E66CB58CF2}" type="pres">
      <dgm:prSet presAssocID="{A0FEB6FB-A26D-084A-8690-08E3ABC50FA5}" presName="Name23" presStyleLbl="parChTrans1D4" presStyleIdx="15" presStyleCnt="22"/>
      <dgm:spPr/>
      <dgm:t>
        <a:bodyPr/>
        <a:lstStyle/>
        <a:p>
          <a:endParaRPr lang="en-US"/>
        </a:p>
      </dgm:t>
    </dgm:pt>
    <dgm:pt modelId="{9E7CDE99-CC73-A849-A666-979170A2D1C0}" type="pres">
      <dgm:prSet presAssocID="{03B87864-5436-6C49-B9F1-79470528DD92}" presName="hierRoot4" presStyleCnt="0"/>
      <dgm:spPr/>
    </dgm:pt>
    <dgm:pt modelId="{B50C171D-4894-3049-85E4-DBBF37A1CDF5}" type="pres">
      <dgm:prSet presAssocID="{03B87864-5436-6C49-B9F1-79470528DD92}" presName="composite4" presStyleCnt="0"/>
      <dgm:spPr/>
    </dgm:pt>
    <dgm:pt modelId="{7AA33CC7-5A6C-C641-80DB-3043B689ECCB}" type="pres">
      <dgm:prSet presAssocID="{03B87864-5436-6C49-B9F1-79470528DD92}" presName="background4" presStyleLbl="node4" presStyleIdx="15" presStyleCnt="22"/>
      <dgm:spPr/>
    </dgm:pt>
    <dgm:pt modelId="{C180B391-877D-7E48-9DCC-B5833D29EFA4}" type="pres">
      <dgm:prSet presAssocID="{03B87864-5436-6C49-B9F1-79470528DD92}" presName="text4" presStyleLbl="fgAcc4" presStyleIdx="15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6302D09-F00C-6E4D-9C97-C182165BCDB9}" type="pres">
      <dgm:prSet presAssocID="{03B87864-5436-6C49-B9F1-79470528DD92}" presName="hierChild5" presStyleCnt="0"/>
      <dgm:spPr/>
    </dgm:pt>
    <dgm:pt modelId="{4F660366-3758-194D-BEAD-F1DFB6802B7E}" type="pres">
      <dgm:prSet presAssocID="{65F1AC6D-C402-4549-A673-120E6E50920C}" presName="Name23" presStyleLbl="parChTrans1D4" presStyleIdx="16" presStyleCnt="22"/>
      <dgm:spPr/>
      <dgm:t>
        <a:bodyPr/>
        <a:lstStyle/>
        <a:p>
          <a:endParaRPr lang="en-US"/>
        </a:p>
      </dgm:t>
    </dgm:pt>
    <dgm:pt modelId="{FC624386-F7A9-DF4F-AFC6-E484C28418E6}" type="pres">
      <dgm:prSet presAssocID="{1B16E77D-6677-784E-8031-3457AFD14A50}" presName="hierRoot4" presStyleCnt="0"/>
      <dgm:spPr/>
    </dgm:pt>
    <dgm:pt modelId="{745E33D1-2A49-4D43-80F3-5778B895B8A5}" type="pres">
      <dgm:prSet presAssocID="{1B16E77D-6677-784E-8031-3457AFD14A50}" presName="composite4" presStyleCnt="0"/>
      <dgm:spPr/>
    </dgm:pt>
    <dgm:pt modelId="{304EBE52-B0E9-BD42-9F43-3D1893AE270B}" type="pres">
      <dgm:prSet presAssocID="{1B16E77D-6677-784E-8031-3457AFD14A50}" presName="background4" presStyleLbl="node4" presStyleIdx="16" presStyleCnt="22"/>
      <dgm:spPr/>
    </dgm:pt>
    <dgm:pt modelId="{15023285-42D3-244E-8DE9-F7028FA1721F}" type="pres">
      <dgm:prSet presAssocID="{1B16E77D-6677-784E-8031-3457AFD14A50}" presName="text4" presStyleLbl="fgAcc4" presStyleIdx="16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901346E-5110-F847-A033-82CF2DA0EBF7}" type="pres">
      <dgm:prSet presAssocID="{1B16E77D-6677-784E-8031-3457AFD14A50}" presName="hierChild5" presStyleCnt="0"/>
      <dgm:spPr/>
    </dgm:pt>
    <dgm:pt modelId="{35AD6918-EB61-4446-A156-EEB70ABC7FB3}" type="pres">
      <dgm:prSet presAssocID="{4ACC7A1C-1D17-8549-A174-EE8DC3FD96E8}" presName="Name23" presStyleLbl="parChTrans1D4" presStyleIdx="17" presStyleCnt="22"/>
      <dgm:spPr/>
      <dgm:t>
        <a:bodyPr/>
        <a:lstStyle/>
        <a:p>
          <a:endParaRPr lang="en-US"/>
        </a:p>
      </dgm:t>
    </dgm:pt>
    <dgm:pt modelId="{6202B7BA-354A-3049-A5E3-DEEE7B88D5C6}" type="pres">
      <dgm:prSet presAssocID="{22DE2D28-68D2-2742-8C68-78EB1CD5F423}" presName="hierRoot4" presStyleCnt="0"/>
      <dgm:spPr/>
    </dgm:pt>
    <dgm:pt modelId="{8FF76ECD-93FB-AF46-9E6D-B77003ECC9F6}" type="pres">
      <dgm:prSet presAssocID="{22DE2D28-68D2-2742-8C68-78EB1CD5F423}" presName="composite4" presStyleCnt="0"/>
      <dgm:spPr/>
    </dgm:pt>
    <dgm:pt modelId="{B5AA105C-BEFF-D64B-9D30-4CE930FD05BA}" type="pres">
      <dgm:prSet presAssocID="{22DE2D28-68D2-2742-8C68-78EB1CD5F423}" presName="background4" presStyleLbl="node4" presStyleIdx="17" presStyleCnt="22"/>
      <dgm:spPr/>
    </dgm:pt>
    <dgm:pt modelId="{38266280-A3DC-BA4E-A158-A57B874C19A6}" type="pres">
      <dgm:prSet presAssocID="{22DE2D28-68D2-2742-8C68-78EB1CD5F423}" presName="text4" presStyleLbl="fgAcc4" presStyleIdx="17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6BCACE8-DED9-164B-882D-CD2C11DA9E20}" type="pres">
      <dgm:prSet presAssocID="{22DE2D28-68D2-2742-8C68-78EB1CD5F423}" presName="hierChild5" presStyleCnt="0"/>
      <dgm:spPr/>
    </dgm:pt>
    <dgm:pt modelId="{E66647CD-24F2-F34F-A4C2-FCF8A673F10F}" type="pres">
      <dgm:prSet presAssocID="{14A90145-CBEF-8948-A9CB-1091212BE5FC}" presName="Name23" presStyleLbl="parChTrans1D4" presStyleIdx="18" presStyleCnt="22"/>
      <dgm:spPr/>
      <dgm:t>
        <a:bodyPr/>
        <a:lstStyle/>
        <a:p>
          <a:endParaRPr lang="en-US"/>
        </a:p>
      </dgm:t>
    </dgm:pt>
    <dgm:pt modelId="{BDD6FB58-0DB6-DB46-B49A-0C18C4F656AF}" type="pres">
      <dgm:prSet presAssocID="{18BF4B72-0FCE-FB46-A14D-D90C7CC3227C}" presName="hierRoot4" presStyleCnt="0"/>
      <dgm:spPr/>
    </dgm:pt>
    <dgm:pt modelId="{C6268E40-10AF-2F4E-AEFB-EA528FD6A50B}" type="pres">
      <dgm:prSet presAssocID="{18BF4B72-0FCE-FB46-A14D-D90C7CC3227C}" presName="composite4" presStyleCnt="0"/>
      <dgm:spPr/>
    </dgm:pt>
    <dgm:pt modelId="{25A00DAA-77D2-7944-A551-BE911B2C17A3}" type="pres">
      <dgm:prSet presAssocID="{18BF4B72-0FCE-FB46-A14D-D90C7CC3227C}" presName="background4" presStyleLbl="node4" presStyleIdx="18" presStyleCnt="22"/>
      <dgm:spPr/>
    </dgm:pt>
    <dgm:pt modelId="{1E76A8A4-B57B-F74D-8D2C-F9D3EF3DF7DF}" type="pres">
      <dgm:prSet presAssocID="{18BF4B72-0FCE-FB46-A14D-D90C7CC3227C}" presName="text4" presStyleLbl="fgAcc4" presStyleIdx="18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BDF63B1-8D4C-8440-826E-5F17F1C0D073}" type="pres">
      <dgm:prSet presAssocID="{18BF4B72-0FCE-FB46-A14D-D90C7CC3227C}" presName="hierChild5" presStyleCnt="0"/>
      <dgm:spPr/>
    </dgm:pt>
    <dgm:pt modelId="{D9032574-ABAF-804A-A588-F1CB53CF3DC7}" type="pres">
      <dgm:prSet presAssocID="{0CD41E7B-72E0-8240-9470-E1BF84031F31}" presName="Name23" presStyleLbl="parChTrans1D4" presStyleIdx="19" presStyleCnt="22"/>
      <dgm:spPr/>
      <dgm:t>
        <a:bodyPr/>
        <a:lstStyle/>
        <a:p>
          <a:endParaRPr lang="en-US"/>
        </a:p>
      </dgm:t>
    </dgm:pt>
    <dgm:pt modelId="{611D083D-7984-9F4A-8CEF-D39DF66D8E70}" type="pres">
      <dgm:prSet presAssocID="{A0D3556D-28F7-EF47-9B27-21AD70226FD2}" presName="hierRoot4" presStyleCnt="0"/>
      <dgm:spPr/>
    </dgm:pt>
    <dgm:pt modelId="{47F26A80-A240-6044-BB6B-2B3B1E8E3C3D}" type="pres">
      <dgm:prSet presAssocID="{A0D3556D-28F7-EF47-9B27-21AD70226FD2}" presName="composite4" presStyleCnt="0"/>
      <dgm:spPr/>
    </dgm:pt>
    <dgm:pt modelId="{D755D445-A382-5646-A108-21C844AFD15A}" type="pres">
      <dgm:prSet presAssocID="{A0D3556D-28F7-EF47-9B27-21AD70226FD2}" presName="background4" presStyleLbl="node4" presStyleIdx="19" presStyleCnt="22"/>
      <dgm:spPr/>
    </dgm:pt>
    <dgm:pt modelId="{785A65F7-4585-C44C-9D10-F7244A973871}" type="pres">
      <dgm:prSet presAssocID="{A0D3556D-28F7-EF47-9B27-21AD70226FD2}" presName="text4" presStyleLbl="fgAcc4" presStyleIdx="19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1241B14-3692-2043-9635-B19A9C85ACB7}" type="pres">
      <dgm:prSet presAssocID="{A0D3556D-28F7-EF47-9B27-21AD70226FD2}" presName="hierChild5" presStyleCnt="0"/>
      <dgm:spPr/>
    </dgm:pt>
    <dgm:pt modelId="{06702959-51FD-D64C-B22D-9E0F4822A725}" type="pres">
      <dgm:prSet presAssocID="{326FB281-29B6-A248-A0C4-5871BC6C7E13}" presName="Name23" presStyleLbl="parChTrans1D4" presStyleIdx="20" presStyleCnt="22"/>
      <dgm:spPr/>
      <dgm:t>
        <a:bodyPr/>
        <a:lstStyle/>
        <a:p>
          <a:endParaRPr lang="en-US"/>
        </a:p>
      </dgm:t>
    </dgm:pt>
    <dgm:pt modelId="{94A5D5CA-6158-D749-B8E4-950F41E1B473}" type="pres">
      <dgm:prSet presAssocID="{A46AB46D-74F9-AC48-92D9-75A9C43B8079}" presName="hierRoot4" presStyleCnt="0"/>
      <dgm:spPr/>
    </dgm:pt>
    <dgm:pt modelId="{3C254DB6-9FAE-0E41-94C0-6BA87A31EB97}" type="pres">
      <dgm:prSet presAssocID="{A46AB46D-74F9-AC48-92D9-75A9C43B8079}" presName="composite4" presStyleCnt="0"/>
      <dgm:spPr/>
    </dgm:pt>
    <dgm:pt modelId="{A50D98CB-3DC7-9046-80C8-46176CA49A71}" type="pres">
      <dgm:prSet presAssocID="{A46AB46D-74F9-AC48-92D9-75A9C43B8079}" presName="background4" presStyleLbl="node4" presStyleIdx="20" presStyleCnt="22"/>
      <dgm:spPr/>
    </dgm:pt>
    <dgm:pt modelId="{FE4ED751-D688-874B-83AB-0431029B2266}" type="pres">
      <dgm:prSet presAssocID="{A46AB46D-74F9-AC48-92D9-75A9C43B8079}" presName="text4" presStyleLbl="fgAcc4" presStyleIdx="20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767D216-C064-A64A-9DA3-207EAF9649C9}" type="pres">
      <dgm:prSet presAssocID="{A46AB46D-74F9-AC48-92D9-75A9C43B8079}" presName="hierChild5" presStyleCnt="0"/>
      <dgm:spPr/>
    </dgm:pt>
    <dgm:pt modelId="{9E21BA74-CC53-324E-9744-CC5908E24A36}" type="pres">
      <dgm:prSet presAssocID="{0439F86E-6035-3747-80EC-C9166B5DD526}" presName="Name23" presStyleLbl="parChTrans1D4" presStyleIdx="21" presStyleCnt="22"/>
      <dgm:spPr/>
      <dgm:t>
        <a:bodyPr/>
        <a:lstStyle/>
        <a:p>
          <a:endParaRPr lang="en-US"/>
        </a:p>
      </dgm:t>
    </dgm:pt>
    <dgm:pt modelId="{C372184E-8A6F-B340-9FCB-C3DC4569C2EE}" type="pres">
      <dgm:prSet presAssocID="{14D9FA3E-9DE6-8240-95D2-D71E16A78A19}" presName="hierRoot4" presStyleCnt="0"/>
      <dgm:spPr/>
    </dgm:pt>
    <dgm:pt modelId="{CDC7F43C-DFF4-EC41-81F3-74E499DD9ADB}" type="pres">
      <dgm:prSet presAssocID="{14D9FA3E-9DE6-8240-95D2-D71E16A78A19}" presName="composite4" presStyleCnt="0"/>
      <dgm:spPr/>
    </dgm:pt>
    <dgm:pt modelId="{EA3368F7-1BE3-4C4B-8EFE-CCF73E0D166E}" type="pres">
      <dgm:prSet presAssocID="{14D9FA3E-9DE6-8240-95D2-D71E16A78A19}" presName="background4" presStyleLbl="node4" presStyleIdx="21" presStyleCnt="22"/>
      <dgm:spPr/>
    </dgm:pt>
    <dgm:pt modelId="{D22BBA9D-675E-B344-AA96-9ADB807DDBB7}" type="pres">
      <dgm:prSet presAssocID="{14D9FA3E-9DE6-8240-95D2-D71E16A78A19}" presName="text4" presStyleLbl="fgAcc4" presStyleIdx="21" presStyleCnt="2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66A7039-6CC6-B44E-842C-35FC042AD573}" type="pres">
      <dgm:prSet presAssocID="{14D9FA3E-9DE6-8240-95D2-D71E16A78A19}" presName="hierChild5" presStyleCnt="0"/>
      <dgm:spPr/>
    </dgm:pt>
  </dgm:ptLst>
  <dgm:cxnLst>
    <dgm:cxn modelId="{D9415B9A-B079-504D-9836-1E00ABB87337}" srcId="{D15239F9-6801-E442-8484-25BA5BC977B0}" destId="{BD4EFCDE-BC95-0443-B487-8826E10FDD32}" srcOrd="0" destOrd="0" parTransId="{111218A9-CA6D-B544-826F-55974FCD541E}" sibTransId="{948CCE7D-2FEF-A247-85A1-F143DC8FAC7A}"/>
    <dgm:cxn modelId="{BEF523F8-5BB7-0348-A51C-7C8D506B3AD9}" type="presOf" srcId="{B4E10E00-9EC3-4E43-9282-03BD89D3D8E0}" destId="{0004FC8C-5C9F-4046-A00B-8122D7211509}" srcOrd="0" destOrd="0" presId="urn:microsoft.com/office/officeart/2005/8/layout/hierarchy1"/>
    <dgm:cxn modelId="{F0F4875A-F2E1-3747-B1E3-E55BE5CAF671}" type="presOf" srcId="{C0F3772C-2EC5-564B-AECD-6771D1D0D558}" destId="{2B55095C-F756-094E-9A2B-01DAAE7E21E4}" srcOrd="0" destOrd="0" presId="urn:microsoft.com/office/officeart/2005/8/layout/hierarchy1"/>
    <dgm:cxn modelId="{2AE0383E-78D7-F145-B3F3-DEF3ADCE335D}" type="presOf" srcId="{B29CE6E5-1985-8C4A-B0C9-9628BDF7A0F7}" destId="{0F0F700B-9D8F-E246-B3B9-B4689253BB59}" srcOrd="0" destOrd="0" presId="urn:microsoft.com/office/officeart/2005/8/layout/hierarchy1"/>
    <dgm:cxn modelId="{B6E5E4E3-D9F5-1747-9152-E4FCA86081E2}" type="presOf" srcId="{054DD267-8D07-9948-9C61-21606EC4FA0B}" destId="{F53B4931-1430-BE42-A13C-42606F0BE46B}" srcOrd="0" destOrd="0" presId="urn:microsoft.com/office/officeart/2005/8/layout/hierarchy1"/>
    <dgm:cxn modelId="{DA4216CF-9BCC-5C40-ACE6-90343EE79121}" srcId="{B1801B8E-70CC-4649-AE0F-438039025C08}" destId="{DE7EB689-114E-0A42-9A81-449F325F160E}" srcOrd="1" destOrd="0" parTransId="{D80E5001-6A93-8043-BFC7-D70E758104E2}" sibTransId="{4DCA8EFE-8302-DC46-9B51-38F6BBEC4D6A}"/>
    <dgm:cxn modelId="{214BF673-0079-3F4E-AD1D-65790620EF66}" srcId="{0DC8CA17-4099-1F40-A808-6058A77B89A5}" destId="{3F883100-1736-B34B-94CB-B74E96820691}" srcOrd="0" destOrd="0" parTransId="{EB6BE8C1-703D-1644-8315-46FA2204EC8C}" sibTransId="{90DB8041-6445-1B43-80AA-4C148DB772FA}"/>
    <dgm:cxn modelId="{640F9598-E78A-DF4F-9E4F-8CE3ADAD348A}" type="presOf" srcId="{255E758F-0334-8C4F-952B-CB186B409F72}" destId="{C9360112-08B8-4C41-9382-255DF28540DA}" srcOrd="0" destOrd="0" presId="urn:microsoft.com/office/officeart/2005/8/layout/hierarchy1"/>
    <dgm:cxn modelId="{3F74647D-6337-B141-BEF9-953406EC41F0}" type="presOf" srcId="{A0D3556D-28F7-EF47-9B27-21AD70226FD2}" destId="{785A65F7-4585-C44C-9D10-F7244A973871}" srcOrd="0" destOrd="0" presId="urn:microsoft.com/office/officeart/2005/8/layout/hierarchy1"/>
    <dgm:cxn modelId="{A0E48809-4772-D04E-B537-3A63B980F377}" type="presOf" srcId="{0DC8CA17-4099-1F40-A808-6058A77B89A5}" destId="{B4355E48-2B5D-9B42-8631-2440D2E10245}" srcOrd="0" destOrd="0" presId="urn:microsoft.com/office/officeart/2005/8/layout/hierarchy1"/>
    <dgm:cxn modelId="{B13EF2AD-60B6-6348-ACC9-1304E2FF03C6}" srcId="{ED50B9F5-411C-4843-8D9B-B52B6DF79E7C}" destId="{55D528CA-920D-454A-9525-02CB955F0443}" srcOrd="1" destOrd="0" parTransId="{A7E66882-47DF-1549-9435-940B393060F7}" sibTransId="{A19F3A72-3F18-1547-8415-75CABE8B5682}"/>
    <dgm:cxn modelId="{C77FFEFA-0F43-CC40-B554-AC0CC19F7D36}" type="presOf" srcId="{0439F86E-6035-3747-80EC-C9166B5DD526}" destId="{9E21BA74-CC53-324E-9744-CC5908E24A36}" srcOrd="0" destOrd="0" presId="urn:microsoft.com/office/officeart/2005/8/layout/hierarchy1"/>
    <dgm:cxn modelId="{1F559F21-2353-BE4F-8E95-91041E8A4012}" type="presOf" srcId="{BD4EFCDE-BC95-0443-B487-8826E10FDD32}" destId="{FB73BD85-772F-2842-A929-096F690233BF}" srcOrd="0" destOrd="0" presId="urn:microsoft.com/office/officeart/2005/8/layout/hierarchy1"/>
    <dgm:cxn modelId="{C2F14F9E-9757-0A45-86F8-CFE80CDCD4FD}" type="presOf" srcId="{FB1B1B52-14BF-BC41-810F-2E4C82D706AC}" destId="{D9C874C5-F337-EE4A-A3CC-AD2A752CA27C}" srcOrd="0" destOrd="0" presId="urn:microsoft.com/office/officeart/2005/8/layout/hierarchy1"/>
    <dgm:cxn modelId="{72B276DF-AF45-D34F-85C3-882F26D3FCF0}" type="presOf" srcId="{4B8983F2-67FF-C04B-B0C4-D875D1F13292}" destId="{AF8D0639-22EB-964E-9515-952C45568596}" srcOrd="0" destOrd="0" presId="urn:microsoft.com/office/officeart/2005/8/layout/hierarchy1"/>
    <dgm:cxn modelId="{48FD52CE-C6EB-B14E-B78C-14B0844373F0}" srcId="{3C9289C2-D9F3-7745-AD25-E030DEABF066}" destId="{6CDC69AC-B33F-7048-BFC3-BB6B8603FF18}" srcOrd="0" destOrd="0" parTransId="{B4110946-03A6-064A-9D31-D9B9D0538C1D}" sibTransId="{5AF9B705-3336-0B44-833B-FAD22891D5BE}"/>
    <dgm:cxn modelId="{5858FEB4-E0AD-7945-B14A-5C6627A43133}" type="presOf" srcId="{ED50B9F5-411C-4843-8D9B-B52B6DF79E7C}" destId="{61D5306A-1B19-DC47-9FBE-BCFA01AF7FEC}" srcOrd="0" destOrd="0" presId="urn:microsoft.com/office/officeart/2005/8/layout/hierarchy1"/>
    <dgm:cxn modelId="{5B467224-9BB5-2240-A2EB-1A64B847E8BA}" type="presOf" srcId="{D42CC6AA-A345-9649-A216-BCCDE1BF9C63}" destId="{2E9C7BE2-6469-E94B-82DD-913F008B814F}" srcOrd="0" destOrd="0" presId="urn:microsoft.com/office/officeart/2005/8/layout/hierarchy1"/>
    <dgm:cxn modelId="{0F8A1E70-AC2F-6143-9810-B933C1A8AD4F}" type="presOf" srcId="{03B87864-5436-6C49-B9F1-79470528DD92}" destId="{C180B391-877D-7E48-9DCC-B5833D29EFA4}" srcOrd="0" destOrd="0" presId="urn:microsoft.com/office/officeart/2005/8/layout/hierarchy1"/>
    <dgm:cxn modelId="{756FEB2D-B5F8-7C47-98EE-84B7E66CE6A7}" srcId="{55D528CA-920D-454A-9525-02CB955F0443}" destId="{22DE2D28-68D2-2742-8C68-78EB1CD5F423}" srcOrd="1" destOrd="0" parTransId="{4ACC7A1C-1D17-8549-A174-EE8DC3FD96E8}" sibTransId="{7C7E60E3-C2B5-C141-A407-19DCE38F11C4}"/>
    <dgm:cxn modelId="{529D2325-C37E-B64B-BC00-A15E97C064A4}" type="presOf" srcId="{8E1AEA8D-58E6-5F49-B11E-993CDAE58518}" destId="{1C9997C8-6666-7246-ACD4-091946BC2E5D}" srcOrd="0" destOrd="0" presId="urn:microsoft.com/office/officeart/2005/8/layout/hierarchy1"/>
    <dgm:cxn modelId="{80241298-33D6-DB40-8B70-76613C8EAE4A}" srcId="{054DD267-8D07-9948-9C61-21606EC4FA0B}" destId="{05DEC8B8-F0BE-1C4C-B9A9-B522A6D3050D}" srcOrd="1" destOrd="0" parTransId="{4B8983F2-67FF-C04B-B0C4-D875D1F13292}" sibTransId="{51164702-C158-A843-A82E-3893B2762891}"/>
    <dgm:cxn modelId="{3B745BF1-63B3-E84C-BE39-11E8E220CB51}" type="presOf" srcId="{FF4D9C67-2236-814E-9E56-6173609CC26A}" destId="{D1CDA329-310C-5A42-8ABC-390CCCBDA2C5}" srcOrd="0" destOrd="0" presId="urn:microsoft.com/office/officeart/2005/8/layout/hierarchy1"/>
    <dgm:cxn modelId="{2DDCAAB5-A593-904F-AB89-DB0498B7333F}" srcId="{C0F3772C-2EC5-564B-AECD-6771D1D0D558}" destId="{D42CC6AA-A345-9649-A216-BCCDE1BF9C63}" srcOrd="0" destOrd="0" parTransId="{B89521A6-D0D0-3D4C-A15E-4D70DBC587F6}" sibTransId="{2F33AE3A-10AC-4148-BF13-DCBF2624B5D5}"/>
    <dgm:cxn modelId="{67B44002-49C5-8D4F-AB90-ED2DFA136037}" type="presOf" srcId="{4ACC7A1C-1D17-8549-A174-EE8DC3FD96E8}" destId="{35AD6918-EB61-4446-A156-EEB70ABC7FB3}" srcOrd="0" destOrd="0" presId="urn:microsoft.com/office/officeart/2005/8/layout/hierarchy1"/>
    <dgm:cxn modelId="{DA157FD4-AEBB-0142-A394-B04E653DB107}" srcId="{D637182E-6A39-2B4C-B656-E86588A50EFD}" destId="{EF662F3D-00C2-5E4D-BD34-3894E9420E2C}" srcOrd="0" destOrd="0" parTransId="{FB1B1B52-14BF-BC41-810F-2E4C82D706AC}" sibTransId="{0389441E-8F26-274C-BA58-04A09803E0B4}"/>
    <dgm:cxn modelId="{0230C47F-1165-EC4F-9F08-1626107071FF}" type="presOf" srcId="{E0FDECE4-4078-6042-AFE0-982DD70967ED}" destId="{6EB057E4-0897-0543-868D-755E672BD2C1}" srcOrd="0" destOrd="0" presId="urn:microsoft.com/office/officeart/2005/8/layout/hierarchy1"/>
    <dgm:cxn modelId="{29D77AD2-433A-044C-A4C2-D98A1EFAF3FF}" type="presOf" srcId="{0CD41E7B-72E0-8240-9470-E1BF84031F31}" destId="{D9032574-ABAF-804A-A588-F1CB53CF3DC7}" srcOrd="0" destOrd="0" presId="urn:microsoft.com/office/officeart/2005/8/layout/hierarchy1"/>
    <dgm:cxn modelId="{F7282B66-A54E-0A4E-87C5-41AB224A70F6}" type="presOf" srcId="{F1CDFFE9-75D5-CF47-B001-E9AEAE9399F8}" destId="{463C10B4-6378-0A43-B00E-0244F5FE9456}" srcOrd="0" destOrd="0" presId="urn:microsoft.com/office/officeart/2005/8/layout/hierarchy1"/>
    <dgm:cxn modelId="{F813E41A-E75A-9946-8228-A6C9B41CCB71}" type="presOf" srcId="{150CC01B-7777-7B4C-97EB-0C0548372A57}" destId="{D7FE9736-1978-0447-A904-24EC19314803}" srcOrd="0" destOrd="0" presId="urn:microsoft.com/office/officeart/2005/8/layout/hierarchy1"/>
    <dgm:cxn modelId="{8D2D6095-9CDD-5946-9E6B-F8C47510C172}" srcId="{D637182E-6A39-2B4C-B656-E86588A50EFD}" destId="{C0F3772C-2EC5-564B-AECD-6771D1D0D558}" srcOrd="1" destOrd="0" parTransId="{DEA3F24F-DFDF-FF49-ADE7-D30F6E9408E1}" sibTransId="{9B2B3865-6B78-BF49-892D-FECC3E29F22C}"/>
    <dgm:cxn modelId="{23E7C654-92AC-884D-809F-6E373990BA77}" type="presOf" srcId="{05DEC8B8-F0BE-1C4C-B9A9-B522A6D3050D}" destId="{5079ABE2-24EA-CF4F-95AC-962AF7629497}" srcOrd="0" destOrd="0" presId="urn:microsoft.com/office/officeart/2005/8/layout/hierarchy1"/>
    <dgm:cxn modelId="{FBCC33BF-F6C6-1246-9EA4-9FEB70C6F8B7}" srcId="{D4CA0337-F952-624D-B29C-7514FFEDD3BF}" destId="{03B87864-5436-6C49-B9F1-79470528DD92}" srcOrd="0" destOrd="0" parTransId="{A0FEB6FB-A26D-084A-8690-08E3ABC50FA5}" sibTransId="{44ACD625-D81D-1D44-A81C-6099D2B13E60}"/>
    <dgm:cxn modelId="{5766550C-8881-D448-BB75-9DC282A4C50B}" type="presOf" srcId="{10765DE9-DA30-764A-B580-413D43D80FA4}" destId="{00045FA6-3C5D-434C-A6A1-7128227D3E8D}" srcOrd="0" destOrd="0" presId="urn:microsoft.com/office/officeart/2005/8/layout/hierarchy1"/>
    <dgm:cxn modelId="{A92C7AF3-A7A1-2447-AEA2-31EDD008AA8A}" type="presOf" srcId="{14D9FA3E-9DE6-8240-95D2-D71E16A78A19}" destId="{D22BBA9D-675E-B344-AA96-9ADB807DDBB7}" srcOrd="0" destOrd="0" presId="urn:microsoft.com/office/officeart/2005/8/layout/hierarchy1"/>
    <dgm:cxn modelId="{A7438E18-416F-2D4F-9F5F-EDB4494445FC}" type="presOf" srcId="{DEA3F24F-DFDF-FF49-ADE7-D30F6E9408E1}" destId="{1B45DB5A-D25B-294D-8CDF-B705C28ADCE7}" srcOrd="0" destOrd="0" presId="urn:microsoft.com/office/officeart/2005/8/layout/hierarchy1"/>
    <dgm:cxn modelId="{8C11C591-413A-1E44-8CAE-DBC0DE7DCC29}" type="presOf" srcId="{1B16E77D-6677-784E-8031-3457AFD14A50}" destId="{15023285-42D3-244E-8DE9-F7028FA1721F}" srcOrd="0" destOrd="0" presId="urn:microsoft.com/office/officeart/2005/8/layout/hierarchy1"/>
    <dgm:cxn modelId="{A47ECB1E-BBA4-9748-B471-628034080740}" type="presOf" srcId="{65F1AC6D-C402-4549-A673-120E6E50920C}" destId="{4F660366-3758-194D-BEAD-F1DFB6802B7E}" srcOrd="0" destOrd="0" presId="urn:microsoft.com/office/officeart/2005/8/layout/hierarchy1"/>
    <dgm:cxn modelId="{16C2B867-418B-3747-8053-AE87A8F7A4A4}" srcId="{A0D3556D-28F7-EF47-9B27-21AD70226FD2}" destId="{A46AB46D-74F9-AC48-92D9-75A9C43B8079}" srcOrd="0" destOrd="0" parTransId="{326FB281-29B6-A248-A0C4-5871BC6C7E13}" sibTransId="{B26E0ABB-7B24-FB42-B0C6-069A7B45D284}"/>
    <dgm:cxn modelId="{C3E301B0-8476-314B-BFF6-D6B45EC9A663}" type="presOf" srcId="{22DE2D28-68D2-2742-8C68-78EB1CD5F423}" destId="{38266280-A3DC-BA4E-A158-A57B874C19A6}" srcOrd="0" destOrd="0" presId="urn:microsoft.com/office/officeart/2005/8/layout/hierarchy1"/>
    <dgm:cxn modelId="{387DC51E-980A-9441-B2B0-4A281402AF01}" type="presOf" srcId="{55D528CA-920D-454A-9525-02CB955F0443}" destId="{A5AE03CD-C7F7-184C-BFF8-36950A552765}" srcOrd="0" destOrd="0" presId="urn:microsoft.com/office/officeart/2005/8/layout/hierarchy1"/>
    <dgm:cxn modelId="{1DC05B90-2772-F141-9126-6478D8A9D6ED}" srcId="{B1801B8E-70CC-4649-AE0F-438039025C08}" destId="{B4E10E00-9EC3-4E43-9282-03BD89D3D8E0}" srcOrd="0" destOrd="0" parTransId="{1390A35F-35DE-CD47-AC9E-1BA0FC3AFF85}" sibTransId="{19D7D6BA-A8AB-8643-BA09-F4D1AF8388F1}"/>
    <dgm:cxn modelId="{4D2C235C-E5FE-B34F-A333-E479BBDC0C42}" srcId="{ED50B9F5-411C-4843-8D9B-B52B6DF79E7C}" destId="{054DD267-8D07-9948-9C61-21606EC4FA0B}" srcOrd="0" destOrd="0" parTransId="{10765DE9-DA30-764A-B580-413D43D80FA4}" sibTransId="{670C2306-4D6B-E14B-9C8A-1BC0B3ADA627}"/>
    <dgm:cxn modelId="{12D3C068-B45F-A445-BF08-9FAB51E5CFF0}" type="presOf" srcId="{B1801B8E-70CC-4649-AE0F-438039025C08}" destId="{7338D8EF-43CD-064B-9BFE-834A82CE8B03}" srcOrd="0" destOrd="0" presId="urn:microsoft.com/office/officeart/2005/8/layout/hierarchy1"/>
    <dgm:cxn modelId="{0DF602F7-A230-7948-8E94-3B3387E58D88}" srcId="{D15239F9-6801-E442-8484-25BA5BC977B0}" destId="{0C37833E-DF6F-F548-9771-AD2725CF403D}" srcOrd="1" destOrd="0" parTransId="{FF4D9C67-2236-814E-9E56-6173609CC26A}" sibTransId="{B5C495B9-43BB-564B-97B1-76DDA130D38A}"/>
    <dgm:cxn modelId="{95D30AC1-7C50-864F-BA78-0D6FC684F75B}" type="presOf" srcId="{7923E821-D0EA-0642-A53D-45B0875F600A}" destId="{162F5936-FEC4-5B46-8F7A-73F5B17B085C}" srcOrd="0" destOrd="0" presId="urn:microsoft.com/office/officeart/2005/8/layout/hierarchy1"/>
    <dgm:cxn modelId="{17071AAF-ED96-D745-A0D8-D3310DDB02A7}" type="presOf" srcId="{3F883100-1736-B34B-94CB-B74E96820691}" destId="{092C3FFB-58CB-A940-8B2C-40EB2ACABAE7}" srcOrd="0" destOrd="0" presId="urn:microsoft.com/office/officeart/2005/8/layout/hierarchy1"/>
    <dgm:cxn modelId="{6AC965DB-D268-2747-AD71-76E18DDC433B}" srcId="{3F883100-1736-B34B-94CB-B74E96820691}" destId="{D15239F9-6801-E442-8484-25BA5BC977B0}" srcOrd="0" destOrd="0" parTransId="{150CC01B-7777-7B4C-97EB-0C0548372A57}" sibTransId="{92021703-814E-D243-B222-D9E622FF7538}"/>
    <dgm:cxn modelId="{12CD69ED-1858-4A4F-B4D7-2D3BFE3B55C6}" srcId="{3C9289C2-D9F3-7745-AD25-E030DEABF066}" destId="{B29CE6E5-1985-8C4A-B0C9-9628BDF7A0F7}" srcOrd="1" destOrd="0" parTransId="{7E9BCA91-DDFF-1A40-9646-2CE0D6A5EF14}" sibTransId="{3EE366E8-BCEE-1E44-B232-AC52AEEA2016}"/>
    <dgm:cxn modelId="{07D8F142-EECD-F844-909A-2C0C95E66826}" srcId="{C0F3772C-2EC5-564B-AECD-6771D1D0D558}" destId="{D4CA0337-F952-624D-B29C-7514FFEDD3BF}" srcOrd="1" destOrd="0" parTransId="{255E758F-0334-8C4F-952B-CB186B409F72}" sibTransId="{432FD127-CB7A-2D40-8570-23A79A3D3D6B}"/>
    <dgm:cxn modelId="{DB9A09C0-D238-F440-9E8A-FE12031F90BB}" type="presOf" srcId="{3AD0EECB-3E2A-AF40-8A77-ED26C28462D8}" destId="{EC116621-52BD-1F4F-8733-F114F7F204C9}" srcOrd="0" destOrd="0" presId="urn:microsoft.com/office/officeart/2005/8/layout/hierarchy1"/>
    <dgm:cxn modelId="{C53DB2D7-A7B8-E448-9673-493796FAEBE1}" type="presOf" srcId="{E53A1DBE-9FDB-9040-8436-4BCC91C2B79B}" destId="{A5357249-9097-2A44-A6BA-D013567974D2}" srcOrd="0" destOrd="0" presId="urn:microsoft.com/office/officeart/2005/8/layout/hierarchy1"/>
    <dgm:cxn modelId="{F5C4D162-08E6-CA48-8CAF-8EBF6DAC854D}" type="presOf" srcId="{DE7EB689-114E-0A42-9A81-449F325F160E}" destId="{6DC262FA-F913-594A-B430-66A860C7FD8D}" srcOrd="0" destOrd="0" presId="urn:microsoft.com/office/officeart/2005/8/layout/hierarchy1"/>
    <dgm:cxn modelId="{40DDBE87-D8F0-8D45-9A95-63DB9DE1D067}" type="presOf" srcId="{18BF4B72-0FCE-FB46-A14D-D90C7CC3227C}" destId="{1E76A8A4-B57B-F74D-8D2C-F9D3EF3DF7DF}" srcOrd="0" destOrd="0" presId="urn:microsoft.com/office/officeart/2005/8/layout/hierarchy1"/>
    <dgm:cxn modelId="{378A74AE-D042-B849-8E46-81B85EDDA744}" srcId="{F1081AEC-A1A1-7E49-BC7B-56C0099E8D37}" destId="{3C9289C2-D9F3-7745-AD25-E030DEABF066}" srcOrd="0" destOrd="0" parTransId="{BEC9AA4F-37FA-7A49-93F3-309884B19607}" sibTransId="{E67D77EE-91EA-9F46-8C75-3EBF14E05747}"/>
    <dgm:cxn modelId="{12E6DAF8-0A7B-3B4D-9601-C829475771BC}" type="presOf" srcId="{458E60F8-3D7E-764B-9AB1-0AE345407A9C}" destId="{9522DC33-FDBE-B041-B876-7F3337572164}" srcOrd="0" destOrd="0" presId="urn:microsoft.com/office/officeart/2005/8/layout/hierarchy1"/>
    <dgm:cxn modelId="{7373C668-5B88-B34B-9CCA-A9855367F134}" type="presOf" srcId="{A7E66882-47DF-1549-9435-940B393060F7}" destId="{B22A0781-E426-3240-AEA6-E46FD48EA8E0}" srcOrd="0" destOrd="0" presId="urn:microsoft.com/office/officeart/2005/8/layout/hierarchy1"/>
    <dgm:cxn modelId="{160FBE14-72B4-DA4C-8343-76ECCEEB39AA}" type="presOf" srcId="{7E9BCA91-DDFF-1A40-9646-2CE0D6A5EF14}" destId="{5075CE82-D0AC-F444-9078-4E7761220C53}" srcOrd="0" destOrd="0" presId="urn:microsoft.com/office/officeart/2005/8/layout/hierarchy1"/>
    <dgm:cxn modelId="{32F8550E-0A9F-3C41-8FD7-975909120A0B}" srcId="{D4CA0337-F952-624D-B29C-7514FFEDD3BF}" destId="{1B16E77D-6677-784E-8031-3457AFD14A50}" srcOrd="1" destOrd="0" parTransId="{65F1AC6D-C402-4549-A673-120E6E50920C}" sibTransId="{FB1054F6-C7DB-2548-A3C0-0FDFEBF01F69}"/>
    <dgm:cxn modelId="{57D2B53F-A6AC-864F-A865-336A79F7CE58}" type="presOf" srcId="{D80E5001-6A93-8043-BFC7-D70E758104E2}" destId="{37ABEF64-FA92-B547-8055-D0C99A25FD30}" srcOrd="0" destOrd="0" presId="urn:microsoft.com/office/officeart/2005/8/layout/hierarchy1"/>
    <dgm:cxn modelId="{10822731-E18E-7644-9667-EEBB25B7FB37}" srcId="{22DE2D28-68D2-2742-8C68-78EB1CD5F423}" destId="{A0D3556D-28F7-EF47-9B27-21AD70226FD2}" srcOrd="1" destOrd="0" parTransId="{0CD41E7B-72E0-8240-9470-E1BF84031F31}" sibTransId="{FA75D8C4-0FCD-0043-AA97-11964687093E}"/>
    <dgm:cxn modelId="{3784508F-13AA-C044-86AE-5C45E78AED95}" srcId="{55D528CA-920D-454A-9525-02CB955F0443}" destId="{F1081AEC-A1A1-7E49-BC7B-56C0099E8D37}" srcOrd="0" destOrd="0" parTransId="{E53A1DBE-9FDB-9040-8436-4BCC91C2B79B}" sibTransId="{A6AD56C7-181F-BC48-8D6C-7E704ECE9374}"/>
    <dgm:cxn modelId="{82A3A20D-2BF0-C642-9CEB-D7AD625136CF}" srcId="{054DD267-8D07-9948-9C61-21606EC4FA0B}" destId="{B1801B8E-70CC-4649-AE0F-438039025C08}" srcOrd="0" destOrd="0" parTransId="{E0FDECE4-4078-6042-AFE0-982DD70967ED}" sibTransId="{7297CA04-A92B-3F41-8D15-A6A65D7E7071}"/>
    <dgm:cxn modelId="{C2E59C9A-9382-1645-B6B0-0791FD7E4CEB}" type="presOf" srcId="{8CF2DB2A-B5E6-E640-8D9E-BC5011D884FC}" destId="{24AB8A94-08B0-7848-A4BC-18FB91DCE72E}" srcOrd="0" destOrd="0" presId="urn:microsoft.com/office/officeart/2005/8/layout/hierarchy1"/>
    <dgm:cxn modelId="{AAA0ED8B-E072-B545-B21E-7A1E7A54A7EE}" type="presOf" srcId="{D637182E-6A39-2B4C-B656-E86588A50EFD}" destId="{0C364F05-FECD-F246-925A-ADDAB1F67E06}" srcOrd="0" destOrd="0" presId="urn:microsoft.com/office/officeart/2005/8/layout/hierarchy1"/>
    <dgm:cxn modelId="{094F5092-FFED-D646-A610-9D455CDD3570}" type="presOf" srcId="{A0FEB6FB-A26D-084A-8690-08E3ABC50FA5}" destId="{BFA47D20-3469-E04F-8EB8-85E66CB58CF2}" srcOrd="0" destOrd="0" presId="urn:microsoft.com/office/officeart/2005/8/layout/hierarchy1"/>
    <dgm:cxn modelId="{F98E8A8E-CC4C-404D-9E78-0A8F0F017C61}" srcId="{B29CE6E5-1985-8C4A-B0C9-9628BDF7A0F7}" destId="{F1CDFFE9-75D5-CF47-B001-E9AEAE9399F8}" srcOrd="1" destOrd="0" parTransId="{7923E821-D0EA-0642-A53D-45B0875F600A}" sibTransId="{E1323FC7-5AB8-B84F-A6C7-456CC191A627}"/>
    <dgm:cxn modelId="{0ACA3166-7249-5741-BD9B-E7CE4CFED62A}" srcId="{22DE2D28-68D2-2742-8C68-78EB1CD5F423}" destId="{18BF4B72-0FCE-FB46-A14D-D90C7CC3227C}" srcOrd="0" destOrd="0" parTransId="{14A90145-CBEF-8948-A9CB-1091212BE5FC}" sibTransId="{2EEBBBAA-203E-A441-BF07-0B2E661CCA31}"/>
    <dgm:cxn modelId="{7358770D-A11F-8141-828A-764846883DCE}" type="presOf" srcId="{EF662F3D-00C2-5E4D-BD34-3894E9420E2C}" destId="{52E0692A-C69D-4E49-A428-7576BBD5BF8A}" srcOrd="0" destOrd="0" presId="urn:microsoft.com/office/officeart/2005/8/layout/hierarchy1"/>
    <dgm:cxn modelId="{418888F7-F388-9E4D-92E5-3658ECF754B2}" srcId="{3F883100-1736-B34B-94CB-B74E96820691}" destId="{ED50B9F5-411C-4843-8D9B-B52B6DF79E7C}" srcOrd="1" destOrd="0" parTransId="{458E60F8-3D7E-764B-9AB1-0AE345407A9C}" sibTransId="{9D59DE9A-2C06-954A-A18A-778F6138DCFF}"/>
    <dgm:cxn modelId="{01B2E12F-C4D5-3649-B746-BB03836A8769}" type="presOf" srcId="{BEC9AA4F-37FA-7A49-93F3-309884B19607}" destId="{2158BFF1-82B5-A848-9513-4965FED0389C}" srcOrd="0" destOrd="0" presId="urn:microsoft.com/office/officeart/2005/8/layout/hierarchy1"/>
    <dgm:cxn modelId="{5E387D6D-0FDD-4A4A-AF31-915E744866BC}" srcId="{F1081AEC-A1A1-7E49-BC7B-56C0099E8D37}" destId="{D637182E-6A39-2B4C-B656-E86588A50EFD}" srcOrd="1" destOrd="0" parTransId="{8E1AEA8D-58E6-5F49-B11E-993CDAE58518}" sibTransId="{6073B5B3-D910-F645-9CCF-DCC514CBB41A}"/>
    <dgm:cxn modelId="{E7A92B81-F5F8-944B-94C1-CF00DB3A2AA7}" type="presOf" srcId="{3C9289C2-D9F3-7745-AD25-E030DEABF066}" destId="{C8802920-2C01-9041-9A7E-B96BFA5B51F5}" srcOrd="0" destOrd="0" presId="urn:microsoft.com/office/officeart/2005/8/layout/hierarchy1"/>
    <dgm:cxn modelId="{9F7D06DF-64FF-DE49-AFFD-28F4B9B81250}" type="presOf" srcId="{F1081AEC-A1A1-7E49-BC7B-56C0099E8D37}" destId="{ED8CE44C-602D-C041-98C6-19607ABA481B}" srcOrd="0" destOrd="0" presId="urn:microsoft.com/office/officeart/2005/8/layout/hierarchy1"/>
    <dgm:cxn modelId="{F50AAC38-D35C-674D-81AA-DC491A2A4133}" type="presOf" srcId="{14A90145-CBEF-8948-A9CB-1091212BE5FC}" destId="{E66647CD-24F2-F34F-A4C2-FCF8A673F10F}" srcOrd="0" destOrd="0" presId="urn:microsoft.com/office/officeart/2005/8/layout/hierarchy1"/>
    <dgm:cxn modelId="{EF410E85-7925-514D-A0F8-626B1B18A40C}" type="presOf" srcId="{A46AB46D-74F9-AC48-92D9-75A9C43B8079}" destId="{FE4ED751-D688-874B-83AB-0431029B2266}" srcOrd="0" destOrd="0" presId="urn:microsoft.com/office/officeart/2005/8/layout/hierarchy1"/>
    <dgm:cxn modelId="{4D90E0EA-864D-5449-8FFF-6FB16648F8E5}" type="presOf" srcId="{111218A9-CA6D-B544-826F-55974FCD541E}" destId="{6D2347C1-3E20-BE4E-994D-6CD4544F359E}" srcOrd="0" destOrd="0" presId="urn:microsoft.com/office/officeart/2005/8/layout/hierarchy1"/>
    <dgm:cxn modelId="{048641D0-3BB9-7046-838B-EFD8165B7C32}" type="presOf" srcId="{B4110946-03A6-064A-9D31-D9B9D0538C1D}" destId="{DBBEF3E2-D70A-BB47-828E-2F2DEDB778BC}" srcOrd="0" destOrd="0" presId="urn:microsoft.com/office/officeart/2005/8/layout/hierarchy1"/>
    <dgm:cxn modelId="{72A33A9A-D269-824C-8273-D2EB505CC8B0}" type="presOf" srcId="{B89521A6-D0D0-3D4C-A15E-4D70DBC587F6}" destId="{5B429B76-472E-F040-9EFE-8BF285EDA2B0}" srcOrd="0" destOrd="0" presId="urn:microsoft.com/office/officeart/2005/8/layout/hierarchy1"/>
    <dgm:cxn modelId="{3E6258C3-00F0-0940-A307-E2057180A32B}" type="presOf" srcId="{6CDC69AC-B33F-7048-BFC3-BB6B8603FF18}" destId="{CA732AB4-CD53-A540-885A-BACD6C3171D4}" srcOrd="0" destOrd="0" presId="urn:microsoft.com/office/officeart/2005/8/layout/hierarchy1"/>
    <dgm:cxn modelId="{093F5172-AF13-9D40-8C5E-DBCD42E3DD6B}" srcId="{A0D3556D-28F7-EF47-9B27-21AD70226FD2}" destId="{14D9FA3E-9DE6-8240-95D2-D71E16A78A19}" srcOrd="1" destOrd="0" parTransId="{0439F86E-6035-3747-80EC-C9166B5DD526}" sibTransId="{D6A0CB80-7EF9-9C41-91C3-50E1CD5DF9E0}"/>
    <dgm:cxn modelId="{6F123E8C-0880-B447-B587-297D2EF79998}" type="presOf" srcId="{326FB281-29B6-A248-A0C4-5871BC6C7E13}" destId="{06702959-51FD-D64C-B22D-9E0F4822A725}" srcOrd="0" destOrd="0" presId="urn:microsoft.com/office/officeart/2005/8/layout/hierarchy1"/>
    <dgm:cxn modelId="{3335A71E-7247-DE46-9246-71DEEF13AEB8}" type="presOf" srcId="{D4CA0337-F952-624D-B29C-7514FFEDD3BF}" destId="{1A840EBA-9404-624A-8CBC-045DA9B73F8B}" srcOrd="0" destOrd="0" presId="urn:microsoft.com/office/officeart/2005/8/layout/hierarchy1"/>
    <dgm:cxn modelId="{667CFB07-356B-0A45-88E3-4FD5B136E65D}" type="presOf" srcId="{1390A35F-35DE-CD47-AC9E-1BA0FC3AFF85}" destId="{9563609C-FA12-0E4A-9443-6D0BD4143536}" srcOrd="0" destOrd="0" presId="urn:microsoft.com/office/officeart/2005/8/layout/hierarchy1"/>
    <dgm:cxn modelId="{D5E9045B-EC08-334A-B3A6-7F6BFBE8FBC5}" type="presOf" srcId="{D15239F9-6801-E442-8484-25BA5BC977B0}" destId="{EA2CD461-B74C-1949-B0DC-CA72D72329E1}" srcOrd="0" destOrd="0" presId="urn:microsoft.com/office/officeart/2005/8/layout/hierarchy1"/>
    <dgm:cxn modelId="{279EA9FE-9953-7847-B08A-24B697926661}" srcId="{B29CE6E5-1985-8C4A-B0C9-9628BDF7A0F7}" destId="{8CF2DB2A-B5E6-E640-8D9E-BC5011D884FC}" srcOrd="0" destOrd="0" parTransId="{3AD0EECB-3E2A-AF40-8A77-ED26C28462D8}" sibTransId="{40B29055-1E14-0540-AE3D-F0DB15028A42}"/>
    <dgm:cxn modelId="{6C35161E-B8FC-AE40-A149-0ACF89EAE992}" type="presOf" srcId="{0C37833E-DF6F-F548-9771-AD2725CF403D}" destId="{5E6CCD83-51B9-5C41-A692-AF7D6A1D93F1}" srcOrd="0" destOrd="0" presId="urn:microsoft.com/office/officeart/2005/8/layout/hierarchy1"/>
    <dgm:cxn modelId="{13497A46-7D4B-6A4F-977D-20E444802DAF}" type="presParOf" srcId="{B4355E48-2B5D-9B42-8631-2440D2E10245}" destId="{B1818D6F-7EDE-7F40-991C-0607E6501F75}" srcOrd="0" destOrd="0" presId="urn:microsoft.com/office/officeart/2005/8/layout/hierarchy1"/>
    <dgm:cxn modelId="{D94828AC-147E-444B-A06A-8B69A0907BB9}" type="presParOf" srcId="{B1818D6F-7EDE-7F40-991C-0607E6501F75}" destId="{08E4098A-591D-134D-83C8-F5B7B7FB6C32}" srcOrd="0" destOrd="0" presId="urn:microsoft.com/office/officeart/2005/8/layout/hierarchy1"/>
    <dgm:cxn modelId="{186A0CCA-008B-C041-80A5-A78C5DDE9464}" type="presParOf" srcId="{08E4098A-591D-134D-83C8-F5B7B7FB6C32}" destId="{93D629D7-12D1-B540-9E14-72E4F90C7690}" srcOrd="0" destOrd="0" presId="urn:microsoft.com/office/officeart/2005/8/layout/hierarchy1"/>
    <dgm:cxn modelId="{8372E1E8-436E-0E4E-A311-23DF7666FD3A}" type="presParOf" srcId="{08E4098A-591D-134D-83C8-F5B7B7FB6C32}" destId="{092C3FFB-58CB-A940-8B2C-40EB2ACABAE7}" srcOrd="1" destOrd="0" presId="urn:microsoft.com/office/officeart/2005/8/layout/hierarchy1"/>
    <dgm:cxn modelId="{D15E326B-11FA-7D45-BC8C-3251643E982E}" type="presParOf" srcId="{B1818D6F-7EDE-7F40-991C-0607E6501F75}" destId="{6619763A-4E2B-CB46-A670-C247911AA7FA}" srcOrd="1" destOrd="0" presId="urn:microsoft.com/office/officeart/2005/8/layout/hierarchy1"/>
    <dgm:cxn modelId="{FCD5EFA8-85E1-774E-A89C-7EBF1C1F6F5D}" type="presParOf" srcId="{6619763A-4E2B-CB46-A670-C247911AA7FA}" destId="{D7FE9736-1978-0447-A904-24EC19314803}" srcOrd="0" destOrd="0" presId="urn:microsoft.com/office/officeart/2005/8/layout/hierarchy1"/>
    <dgm:cxn modelId="{19032A45-423C-B845-B95B-5C4239ABECB2}" type="presParOf" srcId="{6619763A-4E2B-CB46-A670-C247911AA7FA}" destId="{C4DC6043-BDB5-7F4D-B3EF-27855F086515}" srcOrd="1" destOrd="0" presId="urn:microsoft.com/office/officeart/2005/8/layout/hierarchy1"/>
    <dgm:cxn modelId="{C5C26B0B-DDFD-5445-9CF8-B1AB5A3FCCF7}" type="presParOf" srcId="{C4DC6043-BDB5-7F4D-B3EF-27855F086515}" destId="{57F5CED4-A2C0-5745-9566-03A22354AFCF}" srcOrd="0" destOrd="0" presId="urn:microsoft.com/office/officeart/2005/8/layout/hierarchy1"/>
    <dgm:cxn modelId="{72C86D2E-0B98-2E47-A9A6-AD20AEF61C5E}" type="presParOf" srcId="{57F5CED4-A2C0-5745-9566-03A22354AFCF}" destId="{BB99AC3C-43A6-3C40-9B4C-E7AA58406E19}" srcOrd="0" destOrd="0" presId="urn:microsoft.com/office/officeart/2005/8/layout/hierarchy1"/>
    <dgm:cxn modelId="{39792E1B-13FE-5941-B651-FDC599829F54}" type="presParOf" srcId="{57F5CED4-A2C0-5745-9566-03A22354AFCF}" destId="{EA2CD461-B74C-1949-B0DC-CA72D72329E1}" srcOrd="1" destOrd="0" presId="urn:microsoft.com/office/officeart/2005/8/layout/hierarchy1"/>
    <dgm:cxn modelId="{F93E38AA-8542-C242-91BE-ED6DB23BD276}" type="presParOf" srcId="{C4DC6043-BDB5-7F4D-B3EF-27855F086515}" destId="{7145A874-ABCE-2E47-9AF7-1747AD4787CD}" srcOrd="1" destOrd="0" presId="urn:microsoft.com/office/officeart/2005/8/layout/hierarchy1"/>
    <dgm:cxn modelId="{125EC109-9AEE-D54B-A000-62D3BC24E78D}" type="presParOf" srcId="{7145A874-ABCE-2E47-9AF7-1747AD4787CD}" destId="{6D2347C1-3E20-BE4E-994D-6CD4544F359E}" srcOrd="0" destOrd="0" presId="urn:microsoft.com/office/officeart/2005/8/layout/hierarchy1"/>
    <dgm:cxn modelId="{E2FD4AAE-8A4D-D84A-932B-4BBFF162E2CF}" type="presParOf" srcId="{7145A874-ABCE-2E47-9AF7-1747AD4787CD}" destId="{B9E4FF47-FEC1-6D4B-8BE3-4D1A514E665F}" srcOrd="1" destOrd="0" presId="urn:microsoft.com/office/officeart/2005/8/layout/hierarchy1"/>
    <dgm:cxn modelId="{8A963414-22AE-624F-852D-0FF4773E3C24}" type="presParOf" srcId="{B9E4FF47-FEC1-6D4B-8BE3-4D1A514E665F}" destId="{9C430CC2-0FAF-9840-A1C3-17257392CF8E}" srcOrd="0" destOrd="0" presId="urn:microsoft.com/office/officeart/2005/8/layout/hierarchy1"/>
    <dgm:cxn modelId="{680F2BBD-DE06-D948-9D38-BB5FC6A8A391}" type="presParOf" srcId="{9C430CC2-0FAF-9840-A1C3-17257392CF8E}" destId="{D2985D85-672B-7C4B-A440-541F5B35C3A1}" srcOrd="0" destOrd="0" presId="urn:microsoft.com/office/officeart/2005/8/layout/hierarchy1"/>
    <dgm:cxn modelId="{9B80B1A8-A7EC-4440-BC60-8303A196627E}" type="presParOf" srcId="{9C430CC2-0FAF-9840-A1C3-17257392CF8E}" destId="{FB73BD85-772F-2842-A929-096F690233BF}" srcOrd="1" destOrd="0" presId="urn:microsoft.com/office/officeart/2005/8/layout/hierarchy1"/>
    <dgm:cxn modelId="{F7B3F2DE-4E04-F145-A8BD-54072A54A71E}" type="presParOf" srcId="{B9E4FF47-FEC1-6D4B-8BE3-4D1A514E665F}" destId="{0F74D030-F34C-DE40-9B6B-CE2F3C672B69}" srcOrd="1" destOrd="0" presId="urn:microsoft.com/office/officeart/2005/8/layout/hierarchy1"/>
    <dgm:cxn modelId="{138F642B-A5A7-B14D-8FD3-62403D42A54B}" type="presParOf" srcId="{7145A874-ABCE-2E47-9AF7-1747AD4787CD}" destId="{D1CDA329-310C-5A42-8ABC-390CCCBDA2C5}" srcOrd="2" destOrd="0" presId="urn:microsoft.com/office/officeart/2005/8/layout/hierarchy1"/>
    <dgm:cxn modelId="{0CF01116-DB0D-934E-8292-451A3841624F}" type="presParOf" srcId="{7145A874-ABCE-2E47-9AF7-1747AD4787CD}" destId="{65BF4FF6-9074-FB47-941F-A0198449E7D5}" srcOrd="3" destOrd="0" presId="urn:microsoft.com/office/officeart/2005/8/layout/hierarchy1"/>
    <dgm:cxn modelId="{0DE12E01-AD0B-9146-A18E-B9BE6C0D83FA}" type="presParOf" srcId="{65BF4FF6-9074-FB47-941F-A0198449E7D5}" destId="{B721E1B9-E2C6-1141-B2DC-FABF7AE08A2D}" srcOrd="0" destOrd="0" presId="urn:microsoft.com/office/officeart/2005/8/layout/hierarchy1"/>
    <dgm:cxn modelId="{DC39C624-DB17-AB40-B7E8-CAEA8BC1BDAB}" type="presParOf" srcId="{B721E1B9-E2C6-1141-B2DC-FABF7AE08A2D}" destId="{F11EC28D-99CB-5944-8F94-B1B909FB4216}" srcOrd="0" destOrd="0" presId="urn:microsoft.com/office/officeart/2005/8/layout/hierarchy1"/>
    <dgm:cxn modelId="{CF6975BE-5056-F84B-87FE-F1139D1CDBBF}" type="presParOf" srcId="{B721E1B9-E2C6-1141-B2DC-FABF7AE08A2D}" destId="{5E6CCD83-51B9-5C41-A692-AF7D6A1D93F1}" srcOrd="1" destOrd="0" presId="urn:microsoft.com/office/officeart/2005/8/layout/hierarchy1"/>
    <dgm:cxn modelId="{9F26E456-1DA7-4B4E-B510-7DEED4886608}" type="presParOf" srcId="{65BF4FF6-9074-FB47-941F-A0198449E7D5}" destId="{4CFEDF91-2239-854C-B46F-88CA424AA496}" srcOrd="1" destOrd="0" presId="urn:microsoft.com/office/officeart/2005/8/layout/hierarchy1"/>
    <dgm:cxn modelId="{BC56F012-F717-F544-80A0-69963ACD7212}" type="presParOf" srcId="{6619763A-4E2B-CB46-A670-C247911AA7FA}" destId="{9522DC33-FDBE-B041-B876-7F3337572164}" srcOrd="2" destOrd="0" presId="urn:microsoft.com/office/officeart/2005/8/layout/hierarchy1"/>
    <dgm:cxn modelId="{28DE0143-CF04-FF4A-8803-5142F10B8D76}" type="presParOf" srcId="{6619763A-4E2B-CB46-A670-C247911AA7FA}" destId="{E6D7FDB7-415F-B543-B588-196DF6F131B3}" srcOrd="3" destOrd="0" presId="urn:microsoft.com/office/officeart/2005/8/layout/hierarchy1"/>
    <dgm:cxn modelId="{3AE231D2-FB65-B248-ACC8-CD77A535A466}" type="presParOf" srcId="{E6D7FDB7-415F-B543-B588-196DF6F131B3}" destId="{276E3B32-54DE-8E43-BFC1-BB4879D4790B}" srcOrd="0" destOrd="0" presId="urn:microsoft.com/office/officeart/2005/8/layout/hierarchy1"/>
    <dgm:cxn modelId="{4DBD873C-8F82-8B4C-90B7-60AD84CF8E82}" type="presParOf" srcId="{276E3B32-54DE-8E43-BFC1-BB4879D4790B}" destId="{099F07D3-458B-4548-AFB7-40F5F9045511}" srcOrd="0" destOrd="0" presId="urn:microsoft.com/office/officeart/2005/8/layout/hierarchy1"/>
    <dgm:cxn modelId="{FF304C18-05E2-8B4D-8D73-D5CE06B0D1C6}" type="presParOf" srcId="{276E3B32-54DE-8E43-BFC1-BB4879D4790B}" destId="{61D5306A-1B19-DC47-9FBE-BCFA01AF7FEC}" srcOrd="1" destOrd="0" presId="urn:microsoft.com/office/officeart/2005/8/layout/hierarchy1"/>
    <dgm:cxn modelId="{D37B617D-56D1-7C43-A391-770598DD8540}" type="presParOf" srcId="{E6D7FDB7-415F-B543-B588-196DF6F131B3}" destId="{EBA5897D-11D9-044E-86CD-D50499D5E563}" srcOrd="1" destOrd="0" presId="urn:microsoft.com/office/officeart/2005/8/layout/hierarchy1"/>
    <dgm:cxn modelId="{A9152B11-7DB9-924C-B744-44CAFF6F60CA}" type="presParOf" srcId="{EBA5897D-11D9-044E-86CD-D50499D5E563}" destId="{00045FA6-3C5D-434C-A6A1-7128227D3E8D}" srcOrd="0" destOrd="0" presId="urn:microsoft.com/office/officeart/2005/8/layout/hierarchy1"/>
    <dgm:cxn modelId="{9966E873-FC5C-A541-B224-E00D5D834F48}" type="presParOf" srcId="{EBA5897D-11D9-044E-86CD-D50499D5E563}" destId="{C540521B-C06C-ED49-B4BA-34242057F321}" srcOrd="1" destOrd="0" presId="urn:microsoft.com/office/officeart/2005/8/layout/hierarchy1"/>
    <dgm:cxn modelId="{5D74EF6C-4E5D-9242-965B-575488FC72B0}" type="presParOf" srcId="{C540521B-C06C-ED49-B4BA-34242057F321}" destId="{05A18112-C38D-1F4B-AB9B-0D33D75A5929}" srcOrd="0" destOrd="0" presId="urn:microsoft.com/office/officeart/2005/8/layout/hierarchy1"/>
    <dgm:cxn modelId="{A709B40E-3098-6246-94CE-0F48063EFD29}" type="presParOf" srcId="{05A18112-C38D-1F4B-AB9B-0D33D75A5929}" destId="{DC3B05AB-0D3A-8B42-A071-E8EF7FE84786}" srcOrd="0" destOrd="0" presId="urn:microsoft.com/office/officeart/2005/8/layout/hierarchy1"/>
    <dgm:cxn modelId="{FAB310C7-70E1-434D-A8AA-33CB541A3A66}" type="presParOf" srcId="{05A18112-C38D-1F4B-AB9B-0D33D75A5929}" destId="{F53B4931-1430-BE42-A13C-42606F0BE46B}" srcOrd="1" destOrd="0" presId="urn:microsoft.com/office/officeart/2005/8/layout/hierarchy1"/>
    <dgm:cxn modelId="{6B4D7CC7-382B-D545-945E-EDF0BD7A65F2}" type="presParOf" srcId="{C540521B-C06C-ED49-B4BA-34242057F321}" destId="{2B5C77BC-99AE-C441-9523-214711CE18EE}" srcOrd="1" destOrd="0" presId="urn:microsoft.com/office/officeart/2005/8/layout/hierarchy1"/>
    <dgm:cxn modelId="{9983B925-DD5F-1640-80F7-2145528A093A}" type="presParOf" srcId="{2B5C77BC-99AE-C441-9523-214711CE18EE}" destId="{6EB057E4-0897-0543-868D-755E672BD2C1}" srcOrd="0" destOrd="0" presId="urn:microsoft.com/office/officeart/2005/8/layout/hierarchy1"/>
    <dgm:cxn modelId="{4EBD5039-D477-F349-96F1-9B74B91D609A}" type="presParOf" srcId="{2B5C77BC-99AE-C441-9523-214711CE18EE}" destId="{636A365A-C009-5547-B0D9-3A7038655CAB}" srcOrd="1" destOrd="0" presId="urn:microsoft.com/office/officeart/2005/8/layout/hierarchy1"/>
    <dgm:cxn modelId="{1A510C7B-12CC-0F43-8231-49E0F75B6538}" type="presParOf" srcId="{636A365A-C009-5547-B0D9-3A7038655CAB}" destId="{4321FF83-CB09-3542-8191-F7BADD344BFC}" srcOrd="0" destOrd="0" presId="urn:microsoft.com/office/officeart/2005/8/layout/hierarchy1"/>
    <dgm:cxn modelId="{D3B6A742-7952-3F42-A82E-24AA6C537B35}" type="presParOf" srcId="{4321FF83-CB09-3542-8191-F7BADD344BFC}" destId="{7BE05F74-F011-A54E-8F3E-32A96D56F748}" srcOrd="0" destOrd="0" presId="urn:microsoft.com/office/officeart/2005/8/layout/hierarchy1"/>
    <dgm:cxn modelId="{361C3DDE-F816-B748-A28F-614344A8F044}" type="presParOf" srcId="{4321FF83-CB09-3542-8191-F7BADD344BFC}" destId="{7338D8EF-43CD-064B-9BFE-834A82CE8B03}" srcOrd="1" destOrd="0" presId="urn:microsoft.com/office/officeart/2005/8/layout/hierarchy1"/>
    <dgm:cxn modelId="{1398F828-644F-1345-8EA4-DAC789105295}" type="presParOf" srcId="{636A365A-C009-5547-B0D9-3A7038655CAB}" destId="{AAEEE1D3-BF10-2D45-BF9B-9CA0BC842255}" srcOrd="1" destOrd="0" presId="urn:microsoft.com/office/officeart/2005/8/layout/hierarchy1"/>
    <dgm:cxn modelId="{36223E92-28CC-004F-9C9B-FFC87098E136}" type="presParOf" srcId="{AAEEE1D3-BF10-2D45-BF9B-9CA0BC842255}" destId="{9563609C-FA12-0E4A-9443-6D0BD4143536}" srcOrd="0" destOrd="0" presId="urn:microsoft.com/office/officeart/2005/8/layout/hierarchy1"/>
    <dgm:cxn modelId="{AE879616-B9A5-C14E-9186-FD124405FD57}" type="presParOf" srcId="{AAEEE1D3-BF10-2D45-BF9B-9CA0BC842255}" destId="{2BDA375D-F3C8-D742-AA31-5BEBF80FC6A8}" srcOrd="1" destOrd="0" presId="urn:microsoft.com/office/officeart/2005/8/layout/hierarchy1"/>
    <dgm:cxn modelId="{6B2E8378-A8C2-4E40-82C1-A54C58454971}" type="presParOf" srcId="{2BDA375D-F3C8-D742-AA31-5BEBF80FC6A8}" destId="{17316B85-9D2E-154B-B99D-1F5DE70BD66B}" srcOrd="0" destOrd="0" presId="urn:microsoft.com/office/officeart/2005/8/layout/hierarchy1"/>
    <dgm:cxn modelId="{C3853E7B-5F63-504C-8547-571AE1D32550}" type="presParOf" srcId="{17316B85-9D2E-154B-B99D-1F5DE70BD66B}" destId="{DD16EB1C-9FBF-C241-BAB4-82AD63EB0749}" srcOrd="0" destOrd="0" presId="urn:microsoft.com/office/officeart/2005/8/layout/hierarchy1"/>
    <dgm:cxn modelId="{B3A6E237-C488-8846-B4A6-28E995F6C596}" type="presParOf" srcId="{17316B85-9D2E-154B-B99D-1F5DE70BD66B}" destId="{0004FC8C-5C9F-4046-A00B-8122D7211509}" srcOrd="1" destOrd="0" presId="urn:microsoft.com/office/officeart/2005/8/layout/hierarchy1"/>
    <dgm:cxn modelId="{65F1DE46-026A-994E-B556-F4C61003FACE}" type="presParOf" srcId="{2BDA375D-F3C8-D742-AA31-5BEBF80FC6A8}" destId="{434EB693-8735-6D47-A864-DCB1DEB9D620}" srcOrd="1" destOrd="0" presId="urn:microsoft.com/office/officeart/2005/8/layout/hierarchy1"/>
    <dgm:cxn modelId="{F4DF4D6C-BD0A-1247-A997-DE8D5B7188CE}" type="presParOf" srcId="{AAEEE1D3-BF10-2D45-BF9B-9CA0BC842255}" destId="{37ABEF64-FA92-B547-8055-D0C99A25FD30}" srcOrd="2" destOrd="0" presId="urn:microsoft.com/office/officeart/2005/8/layout/hierarchy1"/>
    <dgm:cxn modelId="{C9658726-22E5-4A45-BB73-CD533BC65369}" type="presParOf" srcId="{AAEEE1D3-BF10-2D45-BF9B-9CA0BC842255}" destId="{8FFD1868-2F37-9A4E-9D36-3B0331581031}" srcOrd="3" destOrd="0" presId="urn:microsoft.com/office/officeart/2005/8/layout/hierarchy1"/>
    <dgm:cxn modelId="{A02D7E42-596F-D44C-A31F-8336F5B4C603}" type="presParOf" srcId="{8FFD1868-2F37-9A4E-9D36-3B0331581031}" destId="{D6750DFC-3259-4E47-9550-547187972FAF}" srcOrd="0" destOrd="0" presId="urn:microsoft.com/office/officeart/2005/8/layout/hierarchy1"/>
    <dgm:cxn modelId="{25A9A593-F41C-4C44-A509-4AC2D601398E}" type="presParOf" srcId="{D6750DFC-3259-4E47-9550-547187972FAF}" destId="{77E05920-3E22-BF4D-88A8-2C5840D4800D}" srcOrd="0" destOrd="0" presId="urn:microsoft.com/office/officeart/2005/8/layout/hierarchy1"/>
    <dgm:cxn modelId="{6BF53096-AA95-0142-A535-1F828982A724}" type="presParOf" srcId="{D6750DFC-3259-4E47-9550-547187972FAF}" destId="{6DC262FA-F913-594A-B430-66A860C7FD8D}" srcOrd="1" destOrd="0" presId="urn:microsoft.com/office/officeart/2005/8/layout/hierarchy1"/>
    <dgm:cxn modelId="{29E28DC8-9990-D743-B523-D23842350FC7}" type="presParOf" srcId="{8FFD1868-2F37-9A4E-9D36-3B0331581031}" destId="{0E56FAB2-4923-354D-9E9C-E58E3A8BA070}" srcOrd="1" destOrd="0" presId="urn:microsoft.com/office/officeart/2005/8/layout/hierarchy1"/>
    <dgm:cxn modelId="{A09DE26F-D1E5-9048-A25B-68D55422B23F}" type="presParOf" srcId="{2B5C77BC-99AE-C441-9523-214711CE18EE}" destId="{AF8D0639-22EB-964E-9515-952C45568596}" srcOrd="2" destOrd="0" presId="urn:microsoft.com/office/officeart/2005/8/layout/hierarchy1"/>
    <dgm:cxn modelId="{D2E3CDF3-082F-2C48-994C-1414399BD787}" type="presParOf" srcId="{2B5C77BC-99AE-C441-9523-214711CE18EE}" destId="{8EFD2DB2-C21E-4F4C-9D6B-C12226DEF761}" srcOrd="3" destOrd="0" presId="urn:microsoft.com/office/officeart/2005/8/layout/hierarchy1"/>
    <dgm:cxn modelId="{101565B8-3EBE-D84B-A908-30133C1CDF13}" type="presParOf" srcId="{8EFD2DB2-C21E-4F4C-9D6B-C12226DEF761}" destId="{9B5B209E-F53F-E140-AC54-A9F8874CC05F}" srcOrd="0" destOrd="0" presId="urn:microsoft.com/office/officeart/2005/8/layout/hierarchy1"/>
    <dgm:cxn modelId="{ABEC161D-5E71-8C4A-B8A4-DAF8ACEB6CFF}" type="presParOf" srcId="{9B5B209E-F53F-E140-AC54-A9F8874CC05F}" destId="{64C7B352-C8A8-434C-AB8D-FA0E00FA5A4A}" srcOrd="0" destOrd="0" presId="urn:microsoft.com/office/officeart/2005/8/layout/hierarchy1"/>
    <dgm:cxn modelId="{7AAB95B4-321A-C44F-B488-9C1606BBC225}" type="presParOf" srcId="{9B5B209E-F53F-E140-AC54-A9F8874CC05F}" destId="{5079ABE2-24EA-CF4F-95AC-962AF7629497}" srcOrd="1" destOrd="0" presId="urn:microsoft.com/office/officeart/2005/8/layout/hierarchy1"/>
    <dgm:cxn modelId="{DC4FE548-7CC5-3642-8BFA-C0E103D73BAA}" type="presParOf" srcId="{8EFD2DB2-C21E-4F4C-9D6B-C12226DEF761}" destId="{E6872DAF-C3EA-8045-9403-A6D606B01292}" srcOrd="1" destOrd="0" presId="urn:microsoft.com/office/officeart/2005/8/layout/hierarchy1"/>
    <dgm:cxn modelId="{2E8A6783-D4FC-814A-9604-AB9C2683862C}" type="presParOf" srcId="{EBA5897D-11D9-044E-86CD-D50499D5E563}" destId="{B22A0781-E426-3240-AEA6-E46FD48EA8E0}" srcOrd="2" destOrd="0" presId="urn:microsoft.com/office/officeart/2005/8/layout/hierarchy1"/>
    <dgm:cxn modelId="{94DB264C-4ABB-654C-9A39-5EF8CA2DCE35}" type="presParOf" srcId="{EBA5897D-11D9-044E-86CD-D50499D5E563}" destId="{21BD2722-B2EE-7E44-B8E9-47F76E0AB726}" srcOrd="3" destOrd="0" presId="urn:microsoft.com/office/officeart/2005/8/layout/hierarchy1"/>
    <dgm:cxn modelId="{65E6E1C2-4A7C-7549-A745-6770C46C6137}" type="presParOf" srcId="{21BD2722-B2EE-7E44-B8E9-47F76E0AB726}" destId="{F6C22BC6-5A27-194B-B029-08364A35892E}" srcOrd="0" destOrd="0" presId="urn:microsoft.com/office/officeart/2005/8/layout/hierarchy1"/>
    <dgm:cxn modelId="{23DA90EF-D5AA-544E-B667-70671B7773AD}" type="presParOf" srcId="{F6C22BC6-5A27-194B-B029-08364A35892E}" destId="{CA911AEF-C7E8-0346-B3E4-326686047805}" srcOrd="0" destOrd="0" presId="urn:microsoft.com/office/officeart/2005/8/layout/hierarchy1"/>
    <dgm:cxn modelId="{750FE3AC-B792-8142-B644-10DA93FB731D}" type="presParOf" srcId="{F6C22BC6-5A27-194B-B029-08364A35892E}" destId="{A5AE03CD-C7F7-184C-BFF8-36950A552765}" srcOrd="1" destOrd="0" presId="urn:microsoft.com/office/officeart/2005/8/layout/hierarchy1"/>
    <dgm:cxn modelId="{954AC262-DFCC-8E41-A815-C5D4342B3FB5}" type="presParOf" srcId="{21BD2722-B2EE-7E44-B8E9-47F76E0AB726}" destId="{6533B3E9-C411-2249-9BED-7EF7FAED1CD9}" srcOrd="1" destOrd="0" presId="urn:microsoft.com/office/officeart/2005/8/layout/hierarchy1"/>
    <dgm:cxn modelId="{988C5718-E301-C144-A0B1-5B9B864A35F4}" type="presParOf" srcId="{6533B3E9-C411-2249-9BED-7EF7FAED1CD9}" destId="{A5357249-9097-2A44-A6BA-D013567974D2}" srcOrd="0" destOrd="0" presId="urn:microsoft.com/office/officeart/2005/8/layout/hierarchy1"/>
    <dgm:cxn modelId="{7AF51973-7342-C741-AA5C-3EA2389A4937}" type="presParOf" srcId="{6533B3E9-C411-2249-9BED-7EF7FAED1CD9}" destId="{668DF852-5493-3545-BD69-7CD6917BFD42}" srcOrd="1" destOrd="0" presId="urn:microsoft.com/office/officeart/2005/8/layout/hierarchy1"/>
    <dgm:cxn modelId="{F6F9D07F-EA4E-F444-8B13-D60EE2E1D9F2}" type="presParOf" srcId="{668DF852-5493-3545-BD69-7CD6917BFD42}" destId="{9C0CB88D-C84A-D749-B330-877E4501506C}" srcOrd="0" destOrd="0" presId="urn:microsoft.com/office/officeart/2005/8/layout/hierarchy1"/>
    <dgm:cxn modelId="{9CB11110-3817-9D4C-AAB6-D89C54B3CF9C}" type="presParOf" srcId="{9C0CB88D-C84A-D749-B330-877E4501506C}" destId="{8801477D-4CF5-B444-8FAE-A59DDC4777C9}" srcOrd="0" destOrd="0" presId="urn:microsoft.com/office/officeart/2005/8/layout/hierarchy1"/>
    <dgm:cxn modelId="{4F3A00BD-A5F7-BC4E-B51F-7C227F6066E5}" type="presParOf" srcId="{9C0CB88D-C84A-D749-B330-877E4501506C}" destId="{ED8CE44C-602D-C041-98C6-19607ABA481B}" srcOrd="1" destOrd="0" presId="urn:microsoft.com/office/officeart/2005/8/layout/hierarchy1"/>
    <dgm:cxn modelId="{2316455E-1974-7842-B19B-87E71B8091BE}" type="presParOf" srcId="{668DF852-5493-3545-BD69-7CD6917BFD42}" destId="{B1CCA4DA-5C26-BE49-BFC7-1ACDDBA685B8}" srcOrd="1" destOrd="0" presId="urn:microsoft.com/office/officeart/2005/8/layout/hierarchy1"/>
    <dgm:cxn modelId="{B7CD4FF0-4E37-AC4D-8FFE-8883883F352E}" type="presParOf" srcId="{B1CCA4DA-5C26-BE49-BFC7-1ACDDBA685B8}" destId="{2158BFF1-82B5-A848-9513-4965FED0389C}" srcOrd="0" destOrd="0" presId="urn:microsoft.com/office/officeart/2005/8/layout/hierarchy1"/>
    <dgm:cxn modelId="{30CF1D2F-AFE6-F549-92E2-AB800D09ECE0}" type="presParOf" srcId="{B1CCA4DA-5C26-BE49-BFC7-1ACDDBA685B8}" destId="{FCE9365F-5BFB-CF45-8EDD-58B226E73385}" srcOrd="1" destOrd="0" presId="urn:microsoft.com/office/officeart/2005/8/layout/hierarchy1"/>
    <dgm:cxn modelId="{F10E87C0-AC0A-C24B-BBC7-CB8531C9E68E}" type="presParOf" srcId="{FCE9365F-5BFB-CF45-8EDD-58B226E73385}" destId="{EFC79E68-7D3F-3E44-A6C0-FA3DD45E8108}" srcOrd="0" destOrd="0" presId="urn:microsoft.com/office/officeart/2005/8/layout/hierarchy1"/>
    <dgm:cxn modelId="{22A4A188-2FC1-0B4D-A099-B49B46B9A777}" type="presParOf" srcId="{EFC79E68-7D3F-3E44-A6C0-FA3DD45E8108}" destId="{6BCAF328-117B-1844-9CDB-4F75A1FC72ED}" srcOrd="0" destOrd="0" presId="urn:microsoft.com/office/officeart/2005/8/layout/hierarchy1"/>
    <dgm:cxn modelId="{55355581-D5B5-A044-B753-C3E7DC56230D}" type="presParOf" srcId="{EFC79E68-7D3F-3E44-A6C0-FA3DD45E8108}" destId="{C8802920-2C01-9041-9A7E-B96BFA5B51F5}" srcOrd="1" destOrd="0" presId="urn:microsoft.com/office/officeart/2005/8/layout/hierarchy1"/>
    <dgm:cxn modelId="{6F37ACF1-6CE8-284D-9190-63B05C26C09F}" type="presParOf" srcId="{FCE9365F-5BFB-CF45-8EDD-58B226E73385}" destId="{43743389-DF24-2D4F-B0AE-2BF1E0B07B55}" srcOrd="1" destOrd="0" presId="urn:microsoft.com/office/officeart/2005/8/layout/hierarchy1"/>
    <dgm:cxn modelId="{283B51FB-B990-7D48-B50C-DFC20B61ED17}" type="presParOf" srcId="{43743389-DF24-2D4F-B0AE-2BF1E0B07B55}" destId="{DBBEF3E2-D70A-BB47-828E-2F2DEDB778BC}" srcOrd="0" destOrd="0" presId="urn:microsoft.com/office/officeart/2005/8/layout/hierarchy1"/>
    <dgm:cxn modelId="{7F4D2728-C245-B142-9AF6-89A39C4A6F16}" type="presParOf" srcId="{43743389-DF24-2D4F-B0AE-2BF1E0B07B55}" destId="{E2443F77-CBB0-6D41-B9E5-0E04BF3FAFB3}" srcOrd="1" destOrd="0" presId="urn:microsoft.com/office/officeart/2005/8/layout/hierarchy1"/>
    <dgm:cxn modelId="{2F413BA6-9F77-5E40-A186-7BE5D83CDD20}" type="presParOf" srcId="{E2443F77-CBB0-6D41-B9E5-0E04BF3FAFB3}" destId="{E0042179-E3B6-2445-ADDA-5C48F62EF587}" srcOrd="0" destOrd="0" presId="urn:microsoft.com/office/officeart/2005/8/layout/hierarchy1"/>
    <dgm:cxn modelId="{BCAA3F10-3C0E-8D43-B825-7BCF500F5589}" type="presParOf" srcId="{E0042179-E3B6-2445-ADDA-5C48F62EF587}" destId="{FB28FB35-02F2-C041-93A1-3AA0A4DA6016}" srcOrd="0" destOrd="0" presId="urn:microsoft.com/office/officeart/2005/8/layout/hierarchy1"/>
    <dgm:cxn modelId="{6C16F62C-6D55-6849-8FD3-23870EB63D24}" type="presParOf" srcId="{E0042179-E3B6-2445-ADDA-5C48F62EF587}" destId="{CA732AB4-CD53-A540-885A-BACD6C3171D4}" srcOrd="1" destOrd="0" presId="urn:microsoft.com/office/officeart/2005/8/layout/hierarchy1"/>
    <dgm:cxn modelId="{8E6AFBC3-3171-914B-AEB7-3B0804749BF9}" type="presParOf" srcId="{E2443F77-CBB0-6D41-B9E5-0E04BF3FAFB3}" destId="{082678D7-C626-694B-A723-02F38D1A3D07}" srcOrd="1" destOrd="0" presId="urn:microsoft.com/office/officeart/2005/8/layout/hierarchy1"/>
    <dgm:cxn modelId="{434F1392-4575-0F4A-929F-A27CFB4E6769}" type="presParOf" srcId="{43743389-DF24-2D4F-B0AE-2BF1E0B07B55}" destId="{5075CE82-D0AC-F444-9078-4E7761220C53}" srcOrd="2" destOrd="0" presId="urn:microsoft.com/office/officeart/2005/8/layout/hierarchy1"/>
    <dgm:cxn modelId="{9604516E-3663-8549-94E9-4F9AC61D0532}" type="presParOf" srcId="{43743389-DF24-2D4F-B0AE-2BF1E0B07B55}" destId="{7F6A6D0E-22E5-5844-B0FA-67C209B9AD9C}" srcOrd="3" destOrd="0" presId="urn:microsoft.com/office/officeart/2005/8/layout/hierarchy1"/>
    <dgm:cxn modelId="{9B3563C0-1F66-E743-ADB8-BF0BD1A5AE96}" type="presParOf" srcId="{7F6A6D0E-22E5-5844-B0FA-67C209B9AD9C}" destId="{9DB67288-0CA6-454D-AE1F-F94CA5D4A453}" srcOrd="0" destOrd="0" presId="urn:microsoft.com/office/officeart/2005/8/layout/hierarchy1"/>
    <dgm:cxn modelId="{87678742-3822-054D-8D40-62A09FC6F538}" type="presParOf" srcId="{9DB67288-0CA6-454D-AE1F-F94CA5D4A453}" destId="{8032B3F7-AEBA-8947-A465-8B589D515B56}" srcOrd="0" destOrd="0" presId="urn:microsoft.com/office/officeart/2005/8/layout/hierarchy1"/>
    <dgm:cxn modelId="{1677813B-E85F-7E45-8B04-870EAB548809}" type="presParOf" srcId="{9DB67288-0CA6-454D-AE1F-F94CA5D4A453}" destId="{0F0F700B-9D8F-E246-B3B9-B4689253BB59}" srcOrd="1" destOrd="0" presId="urn:microsoft.com/office/officeart/2005/8/layout/hierarchy1"/>
    <dgm:cxn modelId="{256669E0-8504-B446-94F8-259289881306}" type="presParOf" srcId="{7F6A6D0E-22E5-5844-B0FA-67C209B9AD9C}" destId="{897F7BD9-1168-5749-AE0F-997766C8F5EF}" srcOrd="1" destOrd="0" presId="urn:microsoft.com/office/officeart/2005/8/layout/hierarchy1"/>
    <dgm:cxn modelId="{569314D3-07CD-A741-A09F-0D0C65989B2B}" type="presParOf" srcId="{897F7BD9-1168-5749-AE0F-997766C8F5EF}" destId="{EC116621-52BD-1F4F-8733-F114F7F204C9}" srcOrd="0" destOrd="0" presId="urn:microsoft.com/office/officeart/2005/8/layout/hierarchy1"/>
    <dgm:cxn modelId="{05090FCB-2D11-9A4E-965F-9204555C0932}" type="presParOf" srcId="{897F7BD9-1168-5749-AE0F-997766C8F5EF}" destId="{F5C9E922-6354-D34B-B094-45B9CD21ADB7}" srcOrd="1" destOrd="0" presId="urn:microsoft.com/office/officeart/2005/8/layout/hierarchy1"/>
    <dgm:cxn modelId="{3B15F6B2-5D45-314D-9182-E331130D4277}" type="presParOf" srcId="{F5C9E922-6354-D34B-B094-45B9CD21ADB7}" destId="{FBECCE9E-C0CF-3941-9A16-A2F3C90BFBD6}" srcOrd="0" destOrd="0" presId="urn:microsoft.com/office/officeart/2005/8/layout/hierarchy1"/>
    <dgm:cxn modelId="{F2C27684-67D5-D64C-9265-E34ACC2B71BD}" type="presParOf" srcId="{FBECCE9E-C0CF-3941-9A16-A2F3C90BFBD6}" destId="{F82E0D19-4FDE-A64B-95DA-2F334242712F}" srcOrd="0" destOrd="0" presId="urn:microsoft.com/office/officeart/2005/8/layout/hierarchy1"/>
    <dgm:cxn modelId="{9664FD63-FD6B-4844-8502-D192B9284E64}" type="presParOf" srcId="{FBECCE9E-C0CF-3941-9A16-A2F3C90BFBD6}" destId="{24AB8A94-08B0-7848-A4BC-18FB91DCE72E}" srcOrd="1" destOrd="0" presId="urn:microsoft.com/office/officeart/2005/8/layout/hierarchy1"/>
    <dgm:cxn modelId="{B304772C-9505-D943-A8A7-7BA5E4148B9D}" type="presParOf" srcId="{F5C9E922-6354-D34B-B094-45B9CD21ADB7}" destId="{5EB591B1-5F23-E947-9299-4DA1728E1307}" srcOrd="1" destOrd="0" presId="urn:microsoft.com/office/officeart/2005/8/layout/hierarchy1"/>
    <dgm:cxn modelId="{A989986B-6824-274F-94FE-D880108C6830}" type="presParOf" srcId="{897F7BD9-1168-5749-AE0F-997766C8F5EF}" destId="{162F5936-FEC4-5B46-8F7A-73F5B17B085C}" srcOrd="2" destOrd="0" presId="urn:microsoft.com/office/officeart/2005/8/layout/hierarchy1"/>
    <dgm:cxn modelId="{3EF66EAD-A030-2D4C-BEDD-D98BA3B006F3}" type="presParOf" srcId="{897F7BD9-1168-5749-AE0F-997766C8F5EF}" destId="{DDB2D90A-E46D-FC40-AF7C-492DE56037FE}" srcOrd="3" destOrd="0" presId="urn:microsoft.com/office/officeart/2005/8/layout/hierarchy1"/>
    <dgm:cxn modelId="{7E81A558-C6B6-6648-A73A-43C1658939AF}" type="presParOf" srcId="{DDB2D90A-E46D-FC40-AF7C-492DE56037FE}" destId="{E50C007C-1491-7948-87F9-E160A15D621E}" srcOrd="0" destOrd="0" presId="urn:microsoft.com/office/officeart/2005/8/layout/hierarchy1"/>
    <dgm:cxn modelId="{2E2AC918-408A-6549-B9B7-37DCA1AF6291}" type="presParOf" srcId="{E50C007C-1491-7948-87F9-E160A15D621E}" destId="{0B199246-A496-C749-8F0B-8062E4353C1E}" srcOrd="0" destOrd="0" presId="urn:microsoft.com/office/officeart/2005/8/layout/hierarchy1"/>
    <dgm:cxn modelId="{690FE39C-6AF6-2A42-A9A5-BCAFC5473286}" type="presParOf" srcId="{E50C007C-1491-7948-87F9-E160A15D621E}" destId="{463C10B4-6378-0A43-B00E-0244F5FE9456}" srcOrd="1" destOrd="0" presId="urn:microsoft.com/office/officeart/2005/8/layout/hierarchy1"/>
    <dgm:cxn modelId="{440EE705-005F-B843-8943-031F9147ECB8}" type="presParOf" srcId="{DDB2D90A-E46D-FC40-AF7C-492DE56037FE}" destId="{61C044E7-3509-7E4C-B5F2-AE712B137AC9}" srcOrd="1" destOrd="0" presId="urn:microsoft.com/office/officeart/2005/8/layout/hierarchy1"/>
    <dgm:cxn modelId="{5C2726AE-8B9E-7747-B5A6-B78B15A71C5F}" type="presParOf" srcId="{B1CCA4DA-5C26-BE49-BFC7-1ACDDBA685B8}" destId="{1C9997C8-6666-7246-ACD4-091946BC2E5D}" srcOrd="2" destOrd="0" presId="urn:microsoft.com/office/officeart/2005/8/layout/hierarchy1"/>
    <dgm:cxn modelId="{950E459B-FF79-3841-92A0-6B35389323DE}" type="presParOf" srcId="{B1CCA4DA-5C26-BE49-BFC7-1ACDDBA685B8}" destId="{C26D9CEB-29D9-2F46-BB6D-AF13C4AAA715}" srcOrd="3" destOrd="0" presId="urn:microsoft.com/office/officeart/2005/8/layout/hierarchy1"/>
    <dgm:cxn modelId="{33C33B17-CB17-0D45-9053-B2D5646830B3}" type="presParOf" srcId="{C26D9CEB-29D9-2F46-BB6D-AF13C4AAA715}" destId="{F1A4E299-76EA-BF4F-8CAC-2B0FC100D30A}" srcOrd="0" destOrd="0" presId="urn:microsoft.com/office/officeart/2005/8/layout/hierarchy1"/>
    <dgm:cxn modelId="{137CFA7F-D606-8B46-A050-3DCA32DE6C5A}" type="presParOf" srcId="{F1A4E299-76EA-BF4F-8CAC-2B0FC100D30A}" destId="{A12E465C-0322-E242-AE6C-C97A73CEB219}" srcOrd="0" destOrd="0" presId="urn:microsoft.com/office/officeart/2005/8/layout/hierarchy1"/>
    <dgm:cxn modelId="{AFB2A956-47F0-FE48-AD10-71D7E0B65998}" type="presParOf" srcId="{F1A4E299-76EA-BF4F-8CAC-2B0FC100D30A}" destId="{0C364F05-FECD-F246-925A-ADDAB1F67E06}" srcOrd="1" destOrd="0" presId="urn:microsoft.com/office/officeart/2005/8/layout/hierarchy1"/>
    <dgm:cxn modelId="{9948ED58-9C9A-CF4E-9787-0D4CDBC0130E}" type="presParOf" srcId="{C26D9CEB-29D9-2F46-BB6D-AF13C4AAA715}" destId="{0E63C803-F350-3942-87A2-83EDA617F551}" srcOrd="1" destOrd="0" presId="urn:microsoft.com/office/officeart/2005/8/layout/hierarchy1"/>
    <dgm:cxn modelId="{64CD616C-9F02-534B-9531-A93D1F690F1D}" type="presParOf" srcId="{0E63C803-F350-3942-87A2-83EDA617F551}" destId="{D9C874C5-F337-EE4A-A3CC-AD2A752CA27C}" srcOrd="0" destOrd="0" presId="urn:microsoft.com/office/officeart/2005/8/layout/hierarchy1"/>
    <dgm:cxn modelId="{37E649CA-735B-FA4F-AFC2-0F1C2CA3568C}" type="presParOf" srcId="{0E63C803-F350-3942-87A2-83EDA617F551}" destId="{57955C0C-E721-D241-808A-35C178E6F4B9}" srcOrd="1" destOrd="0" presId="urn:microsoft.com/office/officeart/2005/8/layout/hierarchy1"/>
    <dgm:cxn modelId="{C1D2B94A-8EA6-754C-81FB-33B6E41D75B2}" type="presParOf" srcId="{57955C0C-E721-D241-808A-35C178E6F4B9}" destId="{E47D67CC-B5E5-6D45-9610-B2CBD23ECC7E}" srcOrd="0" destOrd="0" presId="urn:microsoft.com/office/officeart/2005/8/layout/hierarchy1"/>
    <dgm:cxn modelId="{E0CC60FF-4B6C-2946-9602-AE76C552AD41}" type="presParOf" srcId="{E47D67CC-B5E5-6D45-9610-B2CBD23ECC7E}" destId="{D9F30821-2B51-8849-91E3-F6A5952AACD3}" srcOrd="0" destOrd="0" presId="urn:microsoft.com/office/officeart/2005/8/layout/hierarchy1"/>
    <dgm:cxn modelId="{114D6980-581F-AC47-8E54-70095A7377D8}" type="presParOf" srcId="{E47D67CC-B5E5-6D45-9610-B2CBD23ECC7E}" destId="{52E0692A-C69D-4E49-A428-7576BBD5BF8A}" srcOrd="1" destOrd="0" presId="urn:microsoft.com/office/officeart/2005/8/layout/hierarchy1"/>
    <dgm:cxn modelId="{CC712231-1330-9B49-A8B8-61164E9C2E8B}" type="presParOf" srcId="{57955C0C-E721-D241-808A-35C178E6F4B9}" destId="{B9206802-94B4-8148-BBDF-CD052FC29865}" srcOrd="1" destOrd="0" presId="urn:microsoft.com/office/officeart/2005/8/layout/hierarchy1"/>
    <dgm:cxn modelId="{EE1A9F00-472A-7C4F-80AE-64ABD9E95E37}" type="presParOf" srcId="{0E63C803-F350-3942-87A2-83EDA617F551}" destId="{1B45DB5A-D25B-294D-8CDF-B705C28ADCE7}" srcOrd="2" destOrd="0" presId="urn:microsoft.com/office/officeart/2005/8/layout/hierarchy1"/>
    <dgm:cxn modelId="{E087BF74-132F-7D4D-8E2E-11068098C834}" type="presParOf" srcId="{0E63C803-F350-3942-87A2-83EDA617F551}" destId="{061FD986-501C-3643-AA85-E5D01F84577A}" srcOrd="3" destOrd="0" presId="urn:microsoft.com/office/officeart/2005/8/layout/hierarchy1"/>
    <dgm:cxn modelId="{9E641A28-E95D-464B-AFBF-D14ABF4553E2}" type="presParOf" srcId="{061FD986-501C-3643-AA85-E5D01F84577A}" destId="{0F9AFCF0-CF12-4540-BE76-0F075D78B6CD}" srcOrd="0" destOrd="0" presId="urn:microsoft.com/office/officeart/2005/8/layout/hierarchy1"/>
    <dgm:cxn modelId="{91B0DFB5-EB00-994D-B95B-29E4804B1A51}" type="presParOf" srcId="{0F9AFCF0-CF12-4540-BE76-0F075D78B6CD}" destId="{0B0A9C4F-EF2E-8244-A6ED-285D01A79768}" srcOrd="0" destOrd="0" presId="urn:microsoft.com/office/officeart/2005/8/layout/hierarchy1"/>
    <dgm:cxn modelId="{BF72EF77-387C-654E-A603-6EE70A692C40}" type="presParOf" srcId="{0F9AFCF0-CF12-4540-BE76-0F075D78B6CD}" destId="{2B55095C-F756-094E-9A2B-01DAAE7E21E4}" srcOrd="1" destOrd="0" presId="urn:microsoft.com/office/officeart/2005/8/layout/hierarchy1"/>
    <dgm:cxn modelId="{75A2316C-F372-AB42-8A42-756B5E64D1A2}" type="presParOf" srcId="{061FD986-501C-3643-AA85-E5D01F84577A}" destId="{A6409AFD-D213-734F-B96A-F06219ECA5C9}" srcOrd="1" destOrd="0" presId="urn:microsoft.com/office/officeart/2005/8/layout/hierarchy1"/>
    <dgm:cxn modelId="{0339EE3B-3F57-BD4F-A5A3-AEC2C23FA866}" type="presParOf" srcId="{A6409AFD-D213-734F-B96A-F06219ECA5C9}" destId="{5B429B76-472E-F040-9EFE-8BF285EDA2B0}" srcOrd="0" destOrd="0" presId="urn:microsoft.com/office/officeart/2005/8/layout/hierarchy1"/>
    <dgm:cxn modelId="{CAC6BE40-5DB2-B642-B09B-D28231B72B17}" type="presParOf" srcId="{A6409AFD-D213-734F-B96A-F06219ECA5C9}" destId="{5D686526-7A7A-0242-BCB6-699B95425F07}" srcOrd="1" destOrd="0" presId="urn:microsoft.com/office/officeart/2005/8/layout/hierarchy1"/>
    <dgm:cxn modelId="{21796E37-BCA0-5346-9850-4E3507003CF7}" type="presParOf" srcId="{5D686526-7A7A-0242-BCB6-699B95425F07}" destId="{57421863-5C2F-934F-B56A-3811D6025C3A}" srcOrd="0" destOrd="0" presId="urn:microsoft.com/office/officeart/2005/8/layout/hierarchy1"/>
    <dgm:cxn modelId="{38C29E84-E5A1-6847-B10C-86FF3E69C7DC}" type="presParOf" srcId="{57421863-5C2F-934F-B56A-3811D6025C3A}" destId="{1B46F733-411D-DB4E-AF5E-2F4E0777DFB3}" srcOrd="0" destOrd="0" presId="urn:microsoft.com/office/officeart/2005/8/layout/hierarchy1"/>
    <dgm:cxn modelId="{EABAFD9F-2527-8149-9EC1-DCFBF3D17A49}" type="presParOf" srcId="{57421863-5C2F-934F-B56A-3811D6025C3A}" destId="{2E9C7BE2-6469-E94B-82DD-913F008B814F}" srcOrd="1" destOrd="0" presId="urn:microsoft.com/office/officeart/2005/8/layout/hierarchy1"/>
    <dgm:cxn modelId="{081E6D57-8B09-404D-98FE-3B9A2ED4EDEE}" type="presParOf" srcId="{5D686526-7A7A-0242-BCB6-699B95425F07}" destId="{3486BABB-EBA8-514F-B2BD-95F70FAC5C30}" srcOrd="1" destOrd="0" presId="urn:microsoft.com/office/officeart/2005/8/layout/hierarchy1"/>
    <dgm:cxn modelId="{5BBF34E2-E072-EB44-A3D7-8238F94E4C61}" type="presParOf" srcId="{A6409AFD-D213-734F-B96A-F06219ECA5C9}" destId="{C9360112-08B8-4C41-9382-255DF28540DA}" srcOrd="2" destOrd="0" presId="urn:microsoft.com/office/officeart/2005/8/layout/hierarchy1"/>
    <dgm:cxn modelId="{BBB1CED3-8B4A-9B40-928F-061EFEB1BCF0}" type="presParOf" srcId="{A6409AFD-D213-734F-B96A-F06219ECA5C9}" destId="{34FDC444-6939-B440-8233-E73540900AA6}" srcOrd="3" destOrd="0" presId="urn:microsoft.com/office/officeart/2005/8/layout/hierarchy1"/>
    <dgm:cxn modelId="{26C10908-E2FC-4844-AB22-3A817A85B34F}" type="presParOf" srcId="{34FDC444-6939-B440-8233-E73540900AA6}" destId="{071F0828-F52B-8B45-AC48-BC4DC051F032}" srcOrd="0" destOrd="0" presId="urn:microsoft.com/office/officeart/2005/8/layout/hierarchy1"/>
    <dgm:cxn modelId="{45832F74-CADD-BE41-8555-F92DBE6CD37E}" type="presParOf" srcId="{071F0828-F52B-8B45-AC48-BC4DC051F032}" destId="{C93B28E1-210A-144A-89F5-C49374B53181}" srcOrd="0" destOrd="0" presId="urn:microsoft.com/office/officeart/2005/8/layout/hierarchy1"/>
    <dgm:cxn modelId="{FB3BF112-7B0B-0242-951A-18D08B2CE878}" type="presParOf" srcId="{071F0828-F52B-8B45-AC48-BC4DC051F032}" destId="{1A840EBA-9404-624A-8CBC-045DA9B73F8B}" srcOrd="1" destOrd="0" presId="urn:microsoft.com/office/officeart/2005/8/layout/hierarchy1"/>
    <dgm:cxn modelId="{C0DDB348-6380-DC47-8CCD-12BCF7B965E0}" type="presParOf" srcId="{34FDC444-6939-B440-8233-E73540900AA6}" destId="{DC2CDA5A-914E-DD4E-A333-3DCDA559B2B2}" srcOrd="1" destOrd="0" presId="urn:microsoft.com/office/officeart/2005/8/layout/hierarchy1"/>
    <dgm:cxn modelId="{C09D58D3-C3C5-F94A-BB56-D2C1D70FEAA3}" type="presParOf" srcId="{DC2CDA5A-914E-DD4E-A333-3DCDA559B2B2}" destId="{BFA47D20-3469-E04F-8EB8-85E66CB58CF2}" srcOrd="0" destOrd="0" presId="urn:microsoft.com/office/officeart/2005/8/layout/hierarchy1"/>
    <dgm:cxn modelId="{2FBEBEE8-9876-C542-B030-FA5A5C0BDBAD}" type="presParOf" srcId="{DC2CDA5A-914E-DD4E-A333-3DCDA559B2B2}" destId="{9E7CDE99-CC73-A849-A666-979170A2D1C0}" srcOrd="1" destOrd="0" presId="urn:microsoft.com/office/officeart/2005/8/layout/hierarchy1"/>
    <dgm:cxn modelId="{9AB3EB8E-4961-164D-A485-2A8C7C0FD8D4}" type="presParOf" srcId="{9E7CDE99-CC73-A849-A666-979170A2D1C0}" destId="{B50C171D-4894-3049-85E4-DBBF37A1CDF5}" srcOrd="0" destOrd="0" presId="urn:microsoft.com/office/officeart/2005/8/layout/hierarchy1"/>
    <dgm:cxn modelId="{07FF6ECC-402C-894C-A55E-A977B25AD8BD}" type="presParOf" srcId="{B50C171D-4894-3049-85E4-DBBF37A1CDF5}" destId="{7AA33CC7-5A6C-C641-80DB-3043B689ECCB}" srcOrd="0" destOrd="0" presId="urn:microsoft.com/office/officeart/2005/8/layout/hierarchy1"/>
    <dgm:cxn modelId="{0468B580-31C7-0249-85D4-778D777D9993}" type="presParOf" srcId="{B50C171D-4894-3049-85E4-DBBF37A1CDF5}" destId="{C180B391-877D-7E48-9DCC-B5833D29EFA4}" srcOrd="1" destOrd="0" presId="urn:microsoft.com/office/officeart/2005/8/layout/hierarchy1"/>
    <dgm:cxn modelId="{D8BC6139-1EDE-E14D-9594-314E73C385D8}" type="presParOf" srcId="{9E7CDE99-CC73-A849-A666-979170A2D1C0}" destId="{56302D09-F00C-6E4D-9C97-C182165BCDB9}" srcOrd="1" destOrd="0" presId="urn:microsoft.com/office/officeart/2005/8/layout/hierarchy1"/>
    <dgm:cxn modelId="{6B293604-F816-AC40-9D90-51413D7E18A8}" type="presParOf" srcId="{DC2CDA5A-914E-DD4E-A333-3DCDA559B2B2}" destId="{4F660366-3758-194D-BEAD-F1DFB6802B7E}" srcOrd="2" destOrd="0" presId="urn:microsoft.com/office/officeart/2005/8/layout/hierarchy1"/>
    <dgm:cxn modelId="{AB4A2651-42FE-574B-B6DB-A447ED3ECE2F}" type="presParOf" srcId="{DC2CDA5A-914E-DD4E-A333-3DCDA559B2B2}" destId="{FC624386-F7A9-DF4F-AFC6-E484C28418E6}" srcOrd="3" destOrd="0" presId="urn:microsoft.com/office/officeart/2005/8/layout/hierarchy1"/>
    <dgm:cxn modelId="{32504717-DA56-E647-86D4-F35EB6698A23}" type="presParOf" srcId="{FC624386-F7A9-DF4F-AFC6-E484C28418E6}" destId="{745E33D1-2A49-4D43-80F3-5778B895B8A5}" srcOrd="0" destOrd="0" presId="urn:microsoft.com/office/officeart/2005/8/layout/hierarchy1"/>
    <dgm:cxn modelId="{91FD4BF5-D763-4444-842B-9577549499B1}" type="presParOf" srcId="{745E33D1-2A49-4D43-80F3-5778B895B8A5}" destId="{304EBE52-B0E9-BD42-9F43-3D1893AE270B}" srcOrd="0" destOrd="0" presId="urn:microsoft.com/office/officeart/2005/8/layout/hierarchy1"/>
    <dgm:cxn modelId="{24CDB515-C724-ED46-9136-18B2F0583267}" type="presParOf" srcId="{745E33D1-2A49-4D43-80F3-5778B895B8A5}" destId="{15023285-42D3-244E-8DE9-F7028FA1721F}" srcOrd="1" destOrd="0" presId="urn:microsoft.com/office/officeart/2005/8/layout/hierarchy1"/>
    <dgm:cxn modelId="{E18BF959-0D71-114B-AB57-35FFBCEC289B}" type="presParOf" srcId="{FC624386-F7A9-DF4F-AFC6-E484C28418E6}" destId="{8901346E-5110-F847-A033-82CF2DA0EBF7}" srcOrd="1" destOrd="0" presId="urn:microsoft.com/office/officeart/2005/8/layout/hierarchy1"/>
    <dgm:cxn modelId="{0204F3CE-EA29-FE40-9980-A383AC6ABB5F}" type="presParOf" srcId="{6533B3E9-C411-2249-9BED-7EF7FAED1CD9}" destId="{35AD6918-EB61-4446-A156-EEB70ABC7FB3}" srcOrd="2" destOrd="0" presId="urn:microsoft.com/office/officeart/2005/8/layout/hierarchy1"/>
    <dgm:cxn modelId="{307780C2-C3C7-FF4F-BEEE-6C21DCCA957B}" type="presParOf" srcId="{6533B3E9-C411-2249-9BED-7EF7FAED1CD9}" destId="{6202B7BA-354A-3049-A5E3-DEEE7B88D5C6}" srcOrd="3" destOrd="0" presId="urn:microsoft.com/office/officeart/2005/8/layout/hierarchy1"/>
    <dgm:cxn modelId="{AC737019-DBF7-A94A-80D3-3186E7F118A1}" type="presParOf" srcId="{6202B7BA-354A-3049-A5E3-DEEE7B88D5C6}" destId="{8FF76ECD-93FB-AF46-9E6D-B77003ECC9F6}" srcOrd="0" destOrd="0" presId="urn:microsoft.com/office/officeart/2005/8/layout/hierarchy1"/>
    <dgm:cxn modelId="{59474D1F-10E1-5546-9221-7976A36AFB15}" type="presParOf" srcId="{8FF76ECD-93FB-AF46-9E6D-B77003ECC9F6}" destId="{B5AA105C-BEFF-D64B-9D30-4CE930FD05BA}" srcOrd="0" destOrd="0" presId="urn:microsoft.com/office/officeart/2005/8/layout/hierarchy1"/>
    <dgm:cxn modelId="{CFCDEF82-D316-E449-A866-19A4019A3F27}" type="presParOf" srcId="{8FF76ECD-93FB-AF46-9E6D-B77003ECC9F6}" destId="{38266280-A3DC-BA4E-A158-A57B874C19A6}" srcOrd="1" destOrd="0" presId="urn:microsoft.com/office/officeart/2005/8/layout/hierarchy1"/>
    <dgm:cxn modelId="{B92A75A4-5152-3B4E-BF6C-A228CC4BB7DE}" type="presParOf" srcId="{6202B7BA-354A-3049-A5E3-DEEE7B88D5C6}" destId="{96BCACE8-DED9-164B-882D-CD2C11DA9E20}" srcOrd="1" destOrd="0" presId="urn:microsoft.com/office/officeart/2005/8/layout/hierarchy1"/>
    <dgm:cxn modelId="{3C8FF289-18F1-284B-821E-C96DE8369399}" type="presParOf" srcId="{96BCACE8-DED9-164B-882D-CD2C11DA9E20}" destId="{E66647CD-24F2-F34F-A4C2-FCF8A673F10F}" srcOrd="0" destOrd="0" presId="urn:microsoft.com/office/officeart/2005/8/layout/hierarchy1"/>
    <dgm:cxn modelId="{D8EA3956-06E3-034C-8D2F-133732878147}" type="presParOf" srcId="{96BCACE8-DED9-164B-882D-CD2C11DA9E20}" destId="{BDD6FB58-0DB6-DB46-B49A-0C18C4F656AF}" srcOrd="1" destOrd="0" presId="urn:microsoft.com/office/officeart/2005/8/layout/hierarchy1"/>
    <dgm:cxn modelId="{739E4040-7050-0E49-A77C-6070288D2984}" type="presParOf" srcId="{BDD6FB58-0DB6-DB46-B49A-0C18C4F656AF}" destId="{C6268E40-10AF-2F4E-AEFB-EA528FD6A50B}" srcOrd="0" destOrd="0" presId="urn:microsoft.com/office/officeart/2005/8/layout/hierarchy1"/>
    <dgm:cxn modelId="{02ADE285-B7AE-B34E-A355-C0EFF37B4ED4}" type="presParOf" srcId="{C6268E40-10AF-2F4E-AEFB-EA528FD6A50B}" destId="{25A00DAA-77D2-7944-A551-BE911B2C17A3}" srcOrd="0" destOrd="0" presId="urn:microsoft.com/office/officeart/2005/8/layout/hierarchy1"/>
    <dgm:cxn modelId="{0464E11D-FAB1-3848-A42D-B1D81DE460E1}" type="presParOf" srcId="{C6268E40-10AF-2F4E-AEFB-EA528FD6A50B}" destId="{1E76A8A4-B57B-F74D-8D2C-F9D3EF3DF7DF}" srcOrd="1" destOrd="0" presId="urn:microsoft.com/office/officeart/2005/8/layout/hierarchy1"/>
    <dgm:cxn modelId="{813DBD3E-7541-E74A-BEDB-0516C099F47C}" type="presParOf" srcId="{BDD6FB58-0DB6-DB46-B49A-0C18C4F656AF}" destId="{5BDF63B1-8D4C-8440-826E-5F17F1C0D073}" srcOrd="1" destOrd="0" presId="urn:microsoft.com/office/officeart/2005/8/layout/hierarchy1"/>
    <dgm:cxn modelId="{5D5F23F7-6218-474C-97B2-A62C2E69422A}" type="presParOf" srcId="{96BCACE8-DED9-164B-882D-CD2C11DA9E20}" destId="{D9032574-ABAF-804A-A588-F1CB53CF3DC7}" srcOrd="2" destOrd="0" presId="urn:microsoft.com/office/officeart/2005/8/layout/hierarchy1"/>
    <dgm:cxn modelId="{06BCB550-D0C5-BE4F-9528-A673C9D7008A}" type="presParOf" srcId="{96BCACE8-DED9-164B-882D-CD2C11DA9E20}" destId="{611D083D-7984-9F4A-8CEF-D39DF66D8E70}" srcOrd="3" destOrd="0" presId="urn:microsoft.com/office/officeart/2005/8/layout/hierarchy1"/>
    <dgm:cxn modelId="{0CE88323-060E-4842-AA1E-D379D2B0C49B}" type="presParOf" srcId="{611D083D-7984-9F4A-8CEF-D39DF66D8E70}" destId="{47F26A80-A240-6044-BB6B-2B3B1E8E3C3D}" srcOrd="0" destOrd="0" presId="urn:microsoft.com/office/officeart/2005/8/layout/hierarchy1"/>
    <dgm:cxn modelId="{8DF58CF7-E6FC-F146-A257-7EC17FA82F7C}" type="presParOf" srcId="{47F26A80-A240-6044-BB6B-2B3B1E8E3C3D}" destId="{D755D445-A382-5646-A108-21C844AFD15A}" srcOrd="0" destOrd="0" presId="urn:microsoft.com/office/officeart/2005/8/layout/hierarchy1"/>
    <dgm:cxn modelId="{23488AF7-2289-E147-ADB9-2F236CECF2D2}" type="presParOf" srcId="{47F26A80-A240-6044-BB6B-2B3B1E8E3C3D}" destId="{785A65F7-4585-C44C-9D10-F7244A973871}" srcOrd="1" destOrd="0" presId="urn:microsoft.com/office/officeart/2005/8/layout/hierarchy1"/>
    <dgm:cxn modelId="{0E034C2E-C600-D044-8D49-B11A60B0F55B}" type="presParOf" srcId="{611D083D-7984-9F4A-8CEF-D39DF66D8E70}" destId="{91241B14-3692-2043-9635-B19A9C85ACB7}" srcOrd="1" destOrd="0" presId="urn:microsoft.com/office/officeart/2005/8/layout/hierarchy1"/>
    <dgm:cxn modelId="{050B40AF-5130-8A4A-8DAD-7B36916046D1}" type="presParOf" srcId="{91241B14-3692-2043-9635-B19A9C85ACB7}" destId="{06702959-51FD-D64C-B22D-9E0F4822A725}" srcOrd="0" destOrd="0" presId="urn:microsoft.com/office/officeart/2005/8/layout/hierarchy1"/>
    <dgm:cxn modelId="{3EEC8FF6-2673-0C47-86EF-41ED2773652B}" type="presParOf" srcId="{91241B14-3692-2043-9635-B19A9C85ACB7}" destId="{94A5D5CA-6158-D749-B8E4-950F41E1B473}" srcOrd="1" destOrd="0" presId="urn:microsoft.com/office/officeart/2005/8/layout/hierarchy1"/>
    <dgm:cxn modelId="{A18A800C-7386-5542-BE33-CA09DF0EF020}" type="presParOf" srcId="{94A5D5CA-6158-D749-B8E4-950F41E1B473}" destId="{3C254DB6-9FAE-0E41-94C0-6BA87A31EB97}" srcOrd="0" destOrd="0" presId="urn:microsoft.com/office/officeart/2005/8/layout/hierarchy1"/>
    <dgm:cxn modelId="{F7E2C453-27CA-A143-B077-11DF3693D1A8}" type="presParOf" srcId="{3C254DB6-9FAE-0E41-94C0-6BA87A31EB97}" destId="{A50D98CB-3DC7-9046-80C8-46176CA49A71}" srcOrd="0" destOrd="0" presId="urn:microsoft.com/office/officeart/2005/8/layout/hierarchy1"/>
    <dgm:cxn modelId="{C6F6F3AE-D100-CB40-82CD-17BFFEA15B3D}" type="presParOf" srcId="{3C254DB6-9FAE-0E41-94C0-6BA87A31EB97}" destId="{FE4ED751-D688-874B-83AB-0431029B2266}" srcOrd="1" destOrd="0" presId="urn:microsoft.com/office/officeart/2005/8/layout/hierarchy1"/>
    <dgm:cxn modelId="{EBD827EF-0FE1-B045-BD93-C3550643D59A}" type="presParOf" srcId="{94A5D5CA-6158-D749-B8E4-950F41E1B473}" destId="{F767D216-C064-A64A-9DA3-207EAF9649C9}" srcOrd="1" destOrd="0" presId="urn:microsoft.com/office/officeart/2005/8/layout/hierarchy1"/>
    <dgm:cxn modelId="{F51B679B-12CF-4E49-BA25-4F50B10386EF}" type="presParOf" srcId="{91241B14-3692-2043-9635-B19A9C85ACB7}" destId="{9E21BA74-CC53-324E-9744-CC5908E24A36}" srcOrd="2" destOrd="0" presId="urn:microsoft.com/office/officeart/2005/8/layout/hierarchy1"/>
    <dgm:cxn modelId="{D2687851-799F-EC40-B4CD-76F8672D0E17}" type="presParOf" srcId="{91241B14-3692-2043-9635-B19A9C85ACB7}" destId="{C372184E-8A6F-B340-9FCB-C3DC4569C2EE}" srcOrd="3" destOrd="0" presId="urn:microsoft.com/office/officeart/2005/8/layout/hierarchy1"/>
    <dgm:cxn modelId="{2E1DBC7E-340F-404F-85C2-CC97FE719B1A}" type="presParOf" srcId="{C372184E-8A6F-B340-9FCB-C3DC4569C2EE}" destId="{CDC7F43C-DFF4-EC41-81F3-74E499DD9ADB}" srcOrd="0" destOrd="0" presId="urn:microsoft.com/office/officeart/2005/8/layout/hierarchy1"/>
    <dgm:cxn modelId="{BE4ABAB5-4603-324E-8F48-503CF07D45EF}" type="presParOf" srcId="{CDC7F43C-DFF4-EC41-81F3-74E499DD9ADB}" destId="{EA3368F7-1BE3-4C4B-8EFE-CCF73E0D166E}" srcOrd="0" destOrd="0" presId="urn:microsoft.com/office/officeart/2005/8/layout/hierarchy1"/>
    <dgm:cxn modelId="{1323E332-02B0-B546-A574-0EBE599616D9}" type="presParOf" srcId="{CDC7F43C-DFF4-EC41-81F3-74E499DD9ADB}" destId="{D22BBA9D-675E-B344-AA96-9ADB807DDBB7}" srcOrd="1" destOrd="0" presId="urn:microsoft.com/office/officeart/2005/8/layout/hierarchy1"/>
    <dgm:cxn modelId="{AB7636B9-D782-3842-86EA-9A17941993DB}" type="presParOf" srcId="{C372184E-8A6F-B340-9FCB-C3DC4569C2EE}" destId="{F66A7039-6CC6-B44E-842C-35FC042AD573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E21BA74-CC53-324E-9744-CC5908E24A36}">
      <dsp:nvSpPr>
        <dsp:cNvPr id="0" name=""/>
        <dsp:cNvSpPr/>
      </dsp:nvSpPr>
      <dsp:spPr>
        <a:xfrm>
          <a:off x="7999074" y="3798981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534720" y="173419"/>
              </a:lnTo>
              <a:lnTo>
                <a:pt x="53472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6702959-51FD-D64C-B22D-9E0F4822A725}">
      <dsp:nvSpPr>
        <dsp:cNvPr id="0" name=""/>
        <dsp:cNvSpPr/>
      </dsp:nvSpPr>
      <dsp:spPr>
        <a:xfrm>
          <a:off x="7464353" y="3798981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534720" y="0"/>
              </a:moveTo>
              <a:lnTo>
                <a:pt x="534720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9032574-ABAF-804A-A588-F1CB53CF3DC7}">
      <dsp:nvSpPr>
        <dsp:cNvPr id="0" name=""/>
        <dsp:cNvSpPr/>
      </dsp:nvSpPr>
      <dsp:spPr>
        <a:xfrm>
          <a:off x="7464353" y="2988879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534720" y="173419"/>
              </a:lnTo>
              <a:lnTo>
                <a:pt x="53472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66647CD-24F2-F34F-A4C2-FCF8A673F10F}">
      <dsp:nvSpPr>
        <dsp:cNvPr id="0" name=""/>
        <dsp:cNvSpPr/>
      </dsp:nvSpPr>
      <dsp:spPr>
        <a:xfrm>
          <a:off x="6929632" y="2988879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534720" y="0"/>
              </a:moveTo>
              <a:lnTo>
                <a:pt x="534720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5AD6918-EB61-4446-A156-EEB70ABC7FB3}">
      <dsp:nvSpPr>
        <dsp:cNvPr id="0" name=""/>
        <dsp:cNvSpPr/>
      </dsp:nvSpPr>
      <dsp:spPr>
        <a:xfrm>
          <a:off x="6127551" y="2178777"/>
          <a:ext cx="1336802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1336802" y="173419"/>
              </a:lnTo>
              <a:lnTo>
                <a:pt x="1336802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F660366-3758-194D-BEAD-F1DFB6802B7E}">
      <dsp:nvSpPr>
        <dsp:cNvPr id="0" name=""/>
        <dsp:cNvSpPr/>
      </dsp:nvSpPr>
      <dsp:spPr>
        <a:xfrm>
          <a:off x="6929632" y="5419186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534720" y="173419"/>
              </a:lnTo>
              <a:lnTo>
                <a:pt x="53472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A47D20-3469-E04F-8EB8-85E66CB58CF2}">
      <dsp:nvSpPr>
        <dsp:cNvPr id="0" name=""/>
        <dsp:cNvSpPr/>
      </dsp:nvSpPr>
      <dsp:spPr>
        <a:xfrm>
          <a:off x="6394911" y="5419186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534720" y="0"/>
              </a:moveTo>
              <a:lnTo>
                <a:pt x="534720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9360112-08B8-4C41-9382-255DF28540DA}">
      <dsp:nvSpPr>
        <dsp:cNvPr id="0" name=""/>
        <dsp:cNvSpPr/>
      </dsp:nvSpPr>
      <dsp:spPr>
        <a:xfrm>
          <a:off x="6394911" y="4609083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534720" y="173419"/>
              </a:lnTo>
              <a:lnTo>
                <a:pt x="53472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B429B76-472E-F040-9EFE-8BF285EDA2B0}">
      <dsp:nvSpPr>
        <dsp:cNvPr id="0" name=""/>
        <dsp:cNvSpPr/>
      </dsp:nvSpPr>
      <dsp:spPr>
        <a:xfrm>
          <a:off x="5860191" y="4609083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534720" y="0"/>
              </a:moveTo>
              <a:lnTo>
                <a:pt x="534720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B45DB5A-D25B-294D-8CDF-B705C28ADCE7}">
      <dsp:nvSpPr>
        <dsp:cNvPr id="0" name=""/>
        <dsp:cNvSpPr/>
      </dsp:nvSpPr>
      <dsp:spPr>
        <a:xfrm>
          <a:off x="5860191" y="3798981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534720" y="173419"/>
              </a:lnTo>
              <a:lnTo>
                <a:pt x="53472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9C874C5-F337-EE4A-A3CC-AD2A752CA27C}">
      <dsp:nvSpPr>
        <dsp:cNvPr id="0" name=""/>
        <dsp:cNvSpPr/>
      </dsp:nvSpPr>
      <dsp:spPr>
        <a:xfrm>
          <a:off x="5325470" y="3798981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534720" y="0"/>
              </a:moveTo>
              <a:lnTo>
                <a:pt x="534720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C9997C8-6666-7246-ACD4-091946BC2E5D}">
      <dsp:nvSpPr>
        <dsp:cNvPr id="0" name=""/>
        <dsp:cNvSpPr/>
      </dsp:nvSpPr>
      <dsp:spPr>
        <a:xfrm>
          <a:off x="4790749" y="2988879"/>
          <a:ext cx="1069441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1069441" y="173419"/>
              </a:lnTo>
              <a:lnTo>
                <a:pt x="1069441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2F5936-FEC4-5B46-8F7A-73F5B17B085C}">
      <dsp:nvSpPr>
        <dsp:cNvPr id="0" name=""/>
        <dsp:cNvSpPr/>
      </dsp:nvSpPr>
      <dsp:spPr>
        <a:xfrm>
          <a:off x="4256028" y="4609083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534720" y="173419"/>
              </a:lnTo>
              <a:lnTo>
                <a:pt x="53472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C116621-52BD-1F4F-8733-F114F7F204C9}">
      <dsp:nvSpPr>
        <dsp:cNvPr id="0" name=""/>
        <dsp:cNvSpPr/>
      </dsp:nvSpPr>
      <dsp:spPr>
        <a:xfrm>
          <a:off x="3721307" y="4609083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534720" y="0"/>
              </a:moveTo>
              <a:lnTo>
                <a:pt x="534720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075CE82-D0AC-F444-9078-4E7761220C53}">
      <dsp:nvSpPr>
        <dsp:cNvPr id="0" name=""/>
        <dsp:cNvSpPr/>
      </dsp:nvSpPr>
      <dsp:spPr>
        <a:xfrm>
          <a:off x="3721307" y="3798981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534720" y="173419"/>
              </a:lnTo>
              <a:lnTo>
                <a:pt x="53472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BBEF3E2-D70A-BB47-828E-2F2DEDB778BC}">
      <dsp:nvSpPr>
        <dsp:cNvPr id="0" name=""/>
        <dsp:cNvSpPr/>
      </dsp:nvSpPr>
      <dsp:spPr>
        <a:xfrm>
          <a:off x="3186586" y="3798981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534720" y="0"/>
              </a:moveTo>
              <a:lnTo>
                <a:pt x="534720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58BFF1-82B5-A848-9513-4965FED0389C}">
      <dsp:nvSpPr>
        <dsp:cNvPr id="0" name=""/>
        <dsp:cNvSpPr/>
      </dsp:nvSpPr>
      <dsp:spPr>
        <a:xfrm>
          <a:off x="3721307" y="2988879"/>
          <a:ext cx="1069441" cy="254478"/>
        </a:xfrm>
        <a:custGeom>
          <a:avLst/>
          <a:gdLst/>
          <a:ahLst/>
          <a:cxnLst/>
          <a:rect l="0" t="0" r="0" b="0"/>
          <a:pathLst>
            <a:path>
              <a:moveTo>
                <a:pt x="1069441" y="0"/>
              </a:moveTo>
              <a:lnTo>
                <a:pt x="1069441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5357249-9097-2A44-A6BA-D013567974D2}">
      <dsp:nvSpPr>
        <dsp:cNvPr id="0" name=""/>
        <dsp:cNvSpPr/>
      </dsp:nvSpPr>
      <dsp:spPr>
        <a:xfrm>
          <a:off x="4790749" y="2178777"/>
          <a:ext cx="1336802" cy="254478"/>
        </a:xfrm>
        <a:custGeom>
          <a:avLst/>
          <a:gdLst/>
          <a:ahLst/>
          <a:cxnLst/>
          <a:rect l="0" t="0" r="0" b="0"/>
          <a:pathLst>
            <a:path>
              <a:moveTo>
                <a:pt x="1336802" y="0"/>
              </a:moveTo>
              <a:lnTo>
                <a:pt x="1336802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22A0781-E426-3240-AEA6-E46FD48EA8E0}">
      <dsp:nvSpPr>
        <dsp:cNvPr id="0" name=""/>
        <dsp:cNvSpPr/>
      </dsp:nvSpPr>
      <dsp:spPr>
        <a:xfrm>
          <a:off x="4389708" y="1368675"/>
          <a:ext cx="1737842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1737842" y="173419"/>
              </a:lnTo>
              <a:lnTo>
                <a:pt x="1737842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F8D0639-22EB-964E-9515-952C45568596}">
      <dsp:nvSpPr>
        <dsp:cNvPr id="0" name=""/>
        <dsp:cNvSpPr/>
      </dsp:nvSpPr>
      <dsp:spPr>
        <a:xfrm>
          <a:off x="2651866" y="2178777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534720" y="173419"/>
              </a:lnTo>
              <a:lnTo>
                <a:pt x="53472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ABEF64-FA92-B547-8055-D0C99A25FD30}">
      <dsp:nvSpPr>
        <dsp:cNvPr id="0" name=""/>
        <dsp:cNvSpPr/>
      </dsp:nvSpPr>
      <dsp:spPr>
        <a:xfrm>
          <a:off x="2117145" y="2988879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534720" y="173419"/>
              </a:lnTo>
              <a:lnTo>
                <a:pt x="53472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63609C-FA12-0E4A-9443-6D0BD4143536}">
      <dsp:nvSpPr>
        <dsp:cNvPr id="0" name=""/>
        <dsp:cNvSpPr/>
      </dsp:nvSpPr>
      <dsp:spPr>
        <a:xfrm>
          <a:off x="1582424" y="2988879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534720" y="0"/>
              </a:moveTo>
              <a:lnTo>
                <a:pt x="534720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EB057E4-0897-0543-868D-755E672BD2C1}">
      <dsp:nvSpPr>
        <dsp:cNvPr id="0" name=""/>
        <dsp:cNvSpPr/>
      </dsp:nvSpPr>
      <dsp:spPr>
        <a:xfrm>
          <a:off x="2117145" y="2178777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534720" y="0"/>
              </a:moveTo>
              <a:lnTo>
                <a:pt x="534720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0045FA6-3C5D-434C-A6A1-7128227D3E8D}">
      <dsp:nvSpPr>
        <dsp:cNvPr id="0" name=""/>
        <dsp:cNvSpPr/>
      </dsp:nvSpPr>
      <dsp:spPr>
        <a:xfrm>
          <a:off x="2651866" y="1368675"/>
          <a:ext cx="1737842" cy="254478"/>
        </a:xfrm>
        <a:custGeom>
          <a:avLst/>
          <a:gdLst/>
          <a:ahLst/>
          <a:cxnLst/>
          <a:rect l="0" t="0" r="0" b="0"/>
          <a:pathLst>
            <a:path>
              <a:moveTo>
                <a:pt x="1737842" y="0"/>
              </a:moveTo>
              <a:lnTo>
                <a:pt x="1737842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22DC33-FDBE-B041-B876-7F3337572164}">
      <dsp:nvSpPr>
        <dsp:cNvPr id="0" name=""/>
        <dsp:cNvSpPr/>
      </dsp:nvSpPr>
      <dsp:spPr>
        <a:xfrm>
          <a:off x="2718706" y="558573"/>
          <a:ext cx="1671002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1671002" y="173419"/>
              </a:lnTo>
              <a:lnTo>
                <a:pt x="1671002" y="254478"/>
              </a:lnTo>
            </a:path>
          </a:pathLst>
        </a:custGeom>
        <a:noFill/>
        <a:ln w="9525" cap="flat" cmpd="sng" algn="ctr">
          <a:solidFill>
            <a:schemeClr val="accent4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1CDA329-310C-5A42-8ABC-390CCCBDA2C5}">
      <dsp:nvSpPr>
        <dsp:cNvPr id="0" name=""/>
        <dsp:cNvSpPr/>
      </dsp:nvSpPr>
      <dsp:spPr>
        <a:xfrm>
          <a:off x="1047703" y="1368675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534720" y="173419"/>
              </a:lnTo>
              <a:lnTo>
                <a:pt x="53472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D2347C1-3E20-BE4E-994D-6CD4544F359E}">
      <dsp:nvSpPr>
        <dsp:cNvPr id="0" name=""/>
        <dsp:cNvSpPr/>
      </dsp:nvSpPr>
      <dsp:spPr>
        <a:xfrm>
          <a:off x="512982" y="1368675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534720" y="0"/>
              </a:moveTo>
              <a:lnTo>
                <a:pt x="534720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7FE9736-1978-0447-A904-24EC19314803}">
      <dsp:nvSpPr>
        <dsp:cNvPr id="0" name=""/>
        <dsp:cNvSpPr/>
      </dsp:nvSpPr>
      <dsp:spPr>
        <a:xfrm>
          <a:off x="1047703" y="558573"/>
          <a:ext cx="1671002" cy="254478"/>
        </a:xfrm>
        <a:custGeom>
          <a:avLst/>
          <a:gdLst/>
          <a:ahLst/>
          <a:cxnLst/>
          <a:rect l="0" t="0" r="0" b="0"/>
          <a:pathLst>
            <a:path>
              <a:moveTo>
                <a:pt x="1671002" y="0"/>
              </a:moveTo>
              <a:lnTo>
                <a:pt x="1671002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D629D7-12D1-B540-9E14-72E4F90C7690}">
      <dsp:nvSpPr>
        <dsp:cNvPr id="0" name=""/>
        <dsp:cNvSpPr/>
      </dsp:nvSpPr>
      <dsp:spPr>
        <a:xfrm>
          <a:off x="2281207" y="2949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2C3FFB-58CB-A940-8B2C-40EB2ACABAE7}">
      <dsp:nvSpPr>
        <dsp:cNvPr id="0" name=""/>
        <dsp:cNvSpPr/>
      </dsp:nvSpPr>
      <dsp:spPr>
        <a:xfrm>
          <a:off x="2378429" y="95310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Linear?</a:t>
          </a:r>
          <a:endParaRPr lang="en-US" sz="1600" kern="1200" dirty="0"/>
        </a:p>
      </dsp:txBody>
      <dsp:txXfrm>
        <a:off x="2394703" y="111584"/>
        <a:ext cx="842449" cy="523075"/>
      </dsp:txXfrm>
    </dsp:sp>
    <dsp:sp modelId="{BB99AC3C-43A6-3C40-9B4C-E7AA58406E19}">
      <dsp:nvSpPr>
        <dsp:cNvPr id="0" name=""/>
        <dsp:cNvSpPr/>
      </dsp:nvSpPr>
      <dsp:spPr>
        <a:xfrm>
          <a:off x="610204" y="813052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A2CD461-B74C-1949-B0DC-CA72D72329E1}">
      <dsp:nvSpPr>
        <dsp:cNvPr id="0" name=""/>
        <dsp:cNvSpPr/>
      </dsp:nvSpPr>
      <dsp:spPr>
        <a:xfrm>
          <a:off x="707426" y="905412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/>
            <a:t>Inversion?</a:t>
          </a:r>
          <a:endParaRPr lang="en-US" sz="1200" kern="1200" dirty="0"/>
        </a:p>
      </dsp:txBody>
      <dsp:txXfrm>
        <a:off x="723700" y="921686"/>
        <a:ext cx="842449" cy="523075"/>
      </dsp:txXfrm>
    </dsp:sp>
    <dsp:sp modelId="{D2985D85-672B-7C4B-A440-541F5B35C3A1}">
      <dsp:nvSpPr>
        <dsp:cNvPr id="0" name=""/>
        <dsp:cNvSpPr/>
      </dsp:nvSpPr>
      <dsp:spPr>
        <a:xfrm>
          <a:off x="75483" y="1623154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B73BD85-772F-2842-A929-096F690233BF}">
      <dsp:nvSpPr>
        <dsp:cNvPr id="0" name=""/>
        <dsp:cNvSpPr/>
      </dsp:nvSpPr>
      <dsp:spPr>
        <a:xfrm>
          <a:off x="172705" y="1715515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err="1" smtClean="0"/>
            <a:t>D</a:t>
          </a:r>
          <a:r>
            <a:rPr lang="en-US" sz="1600" kern="1200" baseline="-25000" dirty="0" err="1" smtClean="0"/>
            <a:t>∞h</a:t>
          </a:r>
          <a:endParaRPr lang="en-US" sz="1600" kern="1200" baseline="-25000" dirty="0"/>
        </a:p>
      </dsp:txBody>
      <dsp:txXfrm>
        <a:off x="188979" y="1731789"/>
        <a:ext cx="842449" cy="523075"/>
      </dsp:txXfrm>
    </dsp:sp>
    <dsp:sp modelId="{F11EC28D-99CB-5944-8F94-B1B909FB4216}">
      <dsp:nvSpPr>
        <dsp:cNvPr id="0" name=""/>
        <dsp:cNvSpPr/>
      </dsp:nvSpPr>
      <dsp:spPr>
        <a:xfrm>
          <a:off x="1144925" y="1623154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E6CCD83-51B9-5C41-A692-AF7D6A1D93F1}">
      <dsp:nvSpPr>
        <dsp:cNvPr id="0" name=""/>
        <dsp:cNvSpPr/>
      </dsp:nvSpPr>
      <dsp:spPr>
        <a:xfrm>
          <a:off x="1242147" y="1715515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err="1" smtClean="0"/>
            <a:t>C</a:t>
          </a:r>
          <a:r>
            <a:rPr lang="en-US" sz="1600" kern="1200" baseline="-25000" dirty="0" err="1" smtClean="0"/>
            <a:t>∞h</a:t>
          </a:r>
          <a:endParaRPr lang="en-US" sz="1600" kern="1200" dirty="0"/>
        </a:p>
      </dsp:txBody>
      <dsp:txXfrm>
        <a:off x="1258421" y="1731789"/>
        <a:ext cx="842449" cy="523075"/>
      </dsp:txXfrm>
    </dsp:sp>
    <dsp:sp modelId="{099F07D3-458B-4548-AFB7-40F5F9045511}">
      <dsp:nvSpPr>
        <dsp:cNvPr id="0" name=""/>
        <dsp:cNvSpPr/>
      </dsp:nvSpPr>
      <dsp:spPr>
        <a:xfrm>
          <a:off x="3952209" y="813052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1D5306A-1B19-DC47-9FBE-BCFA01AF7FEC}">
      <dsp:nvSpPr>
        <dsp:cNvPr id="0" name=""/>
        <dsp:cNvSpPr/>
      </dsp:nvSpPr>
      <dsp:spPr>
        <a:xfrm>
          <a:off x="4049431" y="905412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/>
            <a:t>Very high symmetry?</a:t>
          </a:r>
          <a:endParaRPr lang="en-US" sz="1200" kern="1200" dirty="0"/>
        </a:p>
      </dsp:txBody>
      <dsp:txXfrm>
        <a:off x="4065705" y="921686"/>
        <a:ext cx="842449" cy="523075"/>
      </dsp:txXfrm>
    </dsp:sp>
    <dsp:sp modelId="{DC3B05AB-0D3A-8B42-A071-E8EF7FE84786}">
      <dsp:nvSpPr>
        <dsp:cNvPr id="0" name=""/>
        <dsp:cNvSpPr/>
      </dsp:nvSpPr>
      <dsp:spPr>
        <a:xfrm>
          <a:off x="2214367" y="1623154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53B4931-1430-BE42-A13C-42606F0BE46B}">
      <dsp:nvSpPr>
        <dsp:cNvPr id="0" name=""/>
        <dsp:cNvSpPr/>
      </dsp:nvSpPr>
      <dsp:spPr>
        <a:xfrm>
          <a:off x="2311589" y="1715515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/>
            <a:t>Inversion?</a:t>
          </a:r>
          <a:endParaRPr lang="en-US" sz="1200" kern="1200" dirty="0"/>
        </a:p>
      </dsp:txBody>
      <dsp:txXfrm>
        <a:off x="2327863" y="1731789"/>
        <a:ext cx="842449" cy="523075"/>
      </dsp:txXfrm>
    </dsp:sp>
    <dsp:sp modelId="{7BE05F74-F011-A54E-8F3E-32A96D56F748}">
      <dsp:nvSpPr>
        <dsp:cNvPr id="0" name=""/>
        <dsp:cNvSpPr/>
      </dsp:nvSpPr>
      <dsp:spPr>
        <a:xfrm>
          <a:off x="1679646" y="2433256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338D8EF-43CD-064B-9BFE-834A82CE8B03}">
      <dsp:nvSpPr>
        <dsp:cNvPr id="0" name=""/>
        <dsp:cNvSpPr/>
      </dsp:nvSpPr>
      <dsp:spPr>
        <a:xfrm>
          <a:off x="1776868" y="2525617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C</a:t>
          </a:r>
          <a:r>
            <a:rPr lang="en-US" sz="1600" kern="1200" baseline="-25000" dirty="0" smtClean="0"/>
            <a:t>5</a:t>
          </a:r>
          <a:r>
            <a:rPr lang="en-US" sz="1600" kern="1200" dirty="0" smtClean="0"/>
            <a:t>?</a:t>
          </a:r>
          <a:endParaRPr lang="en-US" sz="1600" kern="1200" dirty="0"/>
        </a:p>
      </dsp:txBody>
      <dsp:txXfrm>
        <a:off x="1793142" y="2541891"/>
        <a:ext cx="842449" cy="523075"/>
      </dsp:txXfrm>
    </dsp:sp>
    <dsp:sp modelId="{DD16EB1C-9FBF-C241-BAB4-82AD63EB0749}">
      <dsp:nvSpPr>
        <dsp:cNvPr id="0" name=""/>
        <dsp:cNvSpPr/>
      </dsp:nvSpPr>
      <dsp:spPr>
        <a:xfrm>
          <a:off x="1144925" y="3243358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004FC8C-5C9F-4046-A00B-8122D7211509}">
      <dsp:nvSpPr>
        <dsp:cNvPr id="0" name=""/>
        <dsp:cNvSpPr/>
      </dsp:nvSpPr>
      <dsp:spPr>
        <a:xfrm>
          <a:off x="1242147" y="3335719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err="1" smtClean="0"/>
            <a:t>I</a:t>
          </a:r>
          <a:r>
            <a:rPr lang="en-US" sz="1600" kern="1200" baseline="-25000" dirty="0" err="1" smtClean="0"/>
            <a:t>h</a:t>
          </a:r>
          <a:endParaRPr lang="en-US" sz="1600" kern="1200" baseline="-25000" dirty="0"/>
        </a:p>
      </dsp:txBody>
      <dsp:txXfrm>
        <a:off x="1258421" y="3351993"/>
        <a:ext cx="842449" cy="523075"/>
      </dsp:txXfrm>
    </dsp:sp>
    <dsp:sp modelId="{77E05920-3E22-BF4D-88A8-2C5840D4800D}">
      <dsp:nvSpPr>
        <dsp:cNvPr id="0" name=""/>
        <dsp:cNvSpPr/>
      </dsp:nvSpPr>
      <dsp:spPr>
        <a:xfrm>
          <a:off x="2214367" y="3243358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DC262FA-F913-594A-B430-66A860C7FD8D}">
      <dsp:nvSpPr>
        <dsp:cNvPr id="0" name=""/>
        <dsp:cNvSpPr/>
      </dsp:nvSpPr>
      <dsp:spPr>
        <a:xfrm>
          <a:off x="2311589" y="3335719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smtClean="0"/>
            <a:t>O</a:t>
          </a:r>
          <a:r>
            <a:rPr lang="en-US" sz="1600" kern="1200" baseline="-25000" dirty="0" smtClean="0"/>
            <a:t>h</a:t>
          </a:r>
          <a:endParaRPr lang="en-US" sz="1600" kern="1200" baseline="-25000" dirty="0"/>
        </a:p>
      </dsp:txBody>
      <dsp:txXfrm>
        <a:off x="2327863" y="3351993"/>
        <a:ext cx="842449" cy="523075"/>
      </dsp:txXfrm>
    </dsp:sp>
    <dsp:sp modelId="{64C7B352-C8A8-434C-AB8D-FA0E00FA5A4A}">
      <dsp:nvSpPr>
        <dsp:cNvPr id="0" name=""/>
        <dsp:cNvSpPr/>
      </dsp:nvSpPr>
      <dsp:spPr>
        <a:xfrm>
          <a:off x="2749088" y="2433256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79ABE2-24EA-CF4F-95AC-962AF7629497}">
      <dsp:nvSpPr>
        <dsp:cNvPr id="0" name=""/>
        <dsp:cNvSpPr/>
      </dsp:nvSpPr>
      <dsp:spPr>
        <a:xfrm>
          <a:off x="2846309" y="2525617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T</a:t>
          </a:r>
          <a:r>
            <a:rPr lang="en-US" sz="1600" kern="1200" baseline="-25000" dirty="0" smtClean="0"/>
            <a:t>d</a:t>
          </a:r>
          <a:endParaRPr lang="en-US" sz="1600" kern="1200" baseline="-25000" dirty="0"/>
        </a:p>
      </dsp:txBody>
      <dsp:txXfrm>
        <a:off x="2862583" y="2541891"/>
        <a:ext cx="842449" cy="523075"/>
      </dsp:txXfrm>
    </dsp:sp>
    <dsp:sp modelId="{CA911AEF-C7E8-0346-B3E4-326686047805}">
      <dsp:nvSpPr>
        <dsp:cNvPr id="0" name=""/>
        <dsp:cNvSpPr/>
      </dsp:nvSpPr>
      <dsp:spPr>
        <a:xfrm>
          <a:off x="5690052" y="1623154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5AE03CD-C7F7-184C-BFF8-36950A552765}">
      <dsp:nvSpPr>
        <dsp:cNvPr id="0" name=""/>
        <dsp:cNvSpPr/>
      </dsp:nvSpPr>
      <dsp:spPr>
        <a:xfrm>
          <a:off x="5787274" y="1715515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C</a:t>
          </a:r>
          <a:r>
            <a:rPr lang="en-US" sz="1600" kern="1200" baseline="-25000" dirty="0" err="1" smtClean="0"/>
            <a:t>n</a:t>
          </a:r>
          <a:r>
            <a:rPr lang="en-US" sz="1600" kern="1200" baseline="0" dirty="0" smtClean="0"/>
            <a:t>?</a:t>
          </a:r>
          <a:endParaRPr lang="en-US" sz="1600" kern="1200" baseline="0" dirty="0"/>
        </a:p>
      </dsp:txBody>
      <dsp:txXfrm>
        <a:off x="5803548" y="1731789"/>
        <a:ext cx="842449" cy="523075"/>
      </dsp:txXfrm>
    </dsp:sp>
    <dsp:sp modelId="{8801477D-4CF5-B444-8FAE-A59DDC4777C9}">
      <dsp:nvSpPr>
        <dsp:cNvPr id="0" name=""/>
        <dsp:cNvSpPr/>
      </dsp:nvSpPr>
      <dsp:spPr>
        <a:xfrm>
          <a:off x="4353250" y="2433256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D8CE44C-602D-C041-98C6-19607ABA481B}">
      <dsp:nvSpPr>
        <dsp:cNvPr id="0" name=""/>
        <dsp:cNvSpPr/>
      </dsp:nvSpPr>
      <dsp:spPr>
        <a:xfrm>
          <a:off x="4450472" y="2525617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100" kern="1200" baseline="0" dirty="0" smtClean="0"/>
            <a:t>nC</a:t>
          </a:r>
          <a:r>
            <a:rPr lang="en-US" sz="1100" kern="1200" baseline="-25000" dirty="0" smtClean="0"/>
            <a:t>2</a:t>
          </a:r>
          <a:r>
            <a:rPr lang="en-US" sz="1100" kern="1200" baseline="0" dirty="0" smtClean="0"/>
            <a:t> normal to principal </a:t>
          </a:r>
          <a:r>
            <a:rPr lang="en-US" sz="1100" kern="1200" baseline="0" dirty="0" err="1" smtClean="0"/>
            <a:t>C</a:t>
          </a:r>
          <a:r>
            <a:rPr lang="en-US" sz="1100" kern="1200" baseline="-25000" dirty="0" err="1" smtClean="0"/>
            <a:t>n</a:t>
          </a:r>
          <a:r>
            <a:rPr lang="en-US" sz="1100" kern="1200" baseline="0" dirty="0" smtClean="0"/>
            <a:t>?</a:t>
          </a:r>
          <a:endParaRPr lang="en-US" sz="1100" kern="1200" baseline="0" dirty="0"/>
        </a:p>
      </dsp:txBody>
      <dsp:txXfrm>
        <a:off x="4466746" y="2541891"/>
        <a:ext cx="842449" cy="523075"/>
      </dsp:txXfrm>
    </dsp:sp>
    <dsp:sp modelId="{6BCAF328-117B-1844-9CDB-4F75A1FC72ED}">
      <dsp:nvSpPr>
        <dsp:cNvPr id="0" name=""/>
        <dsp:cNvSpPr/>
      </dsp:nvSpPr>
      <dsp:spPr>
        <a:xfrm>
          <a:off x="3283808" y="3243358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8802920-2C01-9041-9A7E-B96BFA5B51F5}">
      <dsp:nvSpPr>
        <dsp:cNvPr id="0" name=""/>
        <dsp:cNvSpPr/>
      </dsp:nvSpPr>
      <dsp:spPr>
        <a:xfrm>
          <a:off x="3381030" y="3335719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σ</a:t>
          </a:r>
          <a:r>
            <a:rPr lang="en-US" sz="1600" kern="1200" baseline="-25000" dirty="0" err="1" smtClean="0"/>
            <a:t>h</a:t>
          </a:r>
          <a:r>
            <a:rPr lang="en-US" sz="1600" kern="1200" baseline="0" dirty="0" smtClean="0"/>
            <a:t>?</a:t>
          </a:r>
          <a:endParaRPr lang="en-US" sz="1600" kern="1200" baseline="0" dirty="0"/>
        </a:p>
      </dsp:txBody>
      <dsp:txXfrm>
        <a:off x="3397304" y="3351993"/>
        <a:ext cx="842449" cy="523075"/>
      </dsp:txXfrm>
    </dsp:sp>
    <dsp:sp modelId="{FB28FB35-02F2-C041-93A1-3AA0A4DA6016}">
      <dsp:nvSpPr>
        <dsp:cNvPr id="0" name=""/>
        <dsp:cNvSpPr/>
      </dsp:nvSpPr>
      <dsp:spPr>
        <a:xfrm>
          <a:off x="2749088" y="4053460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A732AB4-CD53-A540-885A-BACD6C3171D4}">
      <dsp:nvSpPr>
        <dsp:cNvPr id="0" name=""/>
        <dsp:cNvSpPr/>
      </dsp:nvSpPr>
      <dsp:spPr>
        <a:xfrm>
          <a:off x="2846309" y="4145821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D</a:t>
          </a:r>
          <a:r>
            <a:rPr lang="en-US" sz="1600" kern="1200" baseline="-25000" dirty="0" err="1" smtClean="0"/>
            <a:t>nh</a:t>
          </a:r>
          <a:endParaRPr lang="en-US" sz="1600" kern="1200" baseline="-25000" dirty="0"/>
        </a:p>
      </dsp:txBody>
      <dsp:txXfrm>
        <a:off x="2862583" y="4162095"/>
        <a:ext cx="842449" cy="523075"/>
      </dsp:txXfrm>
    </dsp:sp>
    <dsp:sp modelId="{8032B3F7-AEBA-8947-A465-8B589D515B56}">
      <dsp:nvSpPr>
        <dsp:cNvPr id="0" name=""/>
        <dsp:cNvSpPr/>
      </dsp:nvSpPr>
      <dsp:spPr>
        <a:xfrm>
          <a:off x="3818529" y="4053460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F0F700B-9D8F-E246-B3B9-B4689253BB59}">
      <dsp:nvSpPr>
        <dsp:cNvPr id="0" name=""/>
        <dsp:cNvSpPr/>
      </dsp:nvSpPr>
      <dsp:spPr>
        <a:xfrm>
          <a:off x="3915751" y="4145821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nσ</a:t>
          </a:r>
          <a:r>
            <a:rPr lang="en-US" sz="1600" kern="1200" baseline="-25000" dirty="0" err="1" smtClean="0"/>
            <a:t>d</a:t>
          </a:r>
          <a:r>
            <a:rPr lang="en-US" sz="1600" kern="1200" baseline="0" dirty="0" smtClean="0"/>
            <a:t>?</a:t>
          </a:r>
          <a:endParaRPr lang="en-US" sz="1600" kern="1200" baseline="0" dirty="0"/>
        </a:p>
      </dsp:txBody>
      <dsp:txXfrm>
        <a:off x="3932025" y="4162095"/>
        <a:ext cx="842449" cy="523075"/>
      </dsp:txXfrm>
    </dsp:sp>
    <dsp:sp modelId="{F82E0D19-4FDE-A64B-95DA-2F334242712F}">
      <dsp:nvSpPr>
        <dsp:cNvPr id="0" name=""/>
        <dsp:cNvSpPr/>
      </dsp:nvSpPr>
      <dsp:spPr>
        <a:xfrm>
          <a:off x="3283808" y="4863562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4AB8A94-08B0-7848-A4BC-18FB91DCE72E}">
      <dsp:nvSpPr>
        <dsp:cNvPr id="0" name=""/>
        <dsp:cNvSpPr/>
      </dsp:nvSpPr>
      <dsp:spPr>
        <a:xfrm>
          <a:off x="3381030" y="4955923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D</a:t>
          </a:r>
          <a:r>
            <a:rPr lang="en-US" sz="1600" kern="1200" baseline="-25000" dirty="0" err="1" smtClean="0"/>
            <a:t>nd</a:t>
          </a:r>
          <a:endParaRPr lang="en-US" sz="1600" kern="1200" baseline="-25000" dirty="0"/>
        </a:p>
      </dsp:txBody>
      <dsp:txXfrm>
        <a:off x="3397304" y="4972197"/>
        <a:ext cx="842449" cy="523075"/>
      </dsp:txXfrm>
    </dsp:sp>
    <dsp:sp modelId="{0B199246-A496-C749-8F0B-8062E4353C1E}">
      <dsp:nvSpPr>
        <dsp:cNvPr id="0" name=""/>
        <dsp:cNvSpPr/>
      </dsp:nvSpPr>
      <dsp:spPr>
        <a:xfrm>
          <a:off x="4353250" y="4863562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63C10B4-6378-0A43-B00E-0244F5FE9456}">
      <dsp:nvSpPr>
        <dsp:cNvPr id="0" name=""/>
        <dsp:cNvSpPr/>
      </dsp:nvSpPr>
      <dsp:spPr>
        <a:xfrm>
          <a:off x="4450472" y="4955923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D</a:t>
          </a:r>
          <a:r>
            <a:rPr lang="en-US" sz="1600" kern="1200" baseline="-25000" dirty="0" err="1" smtClean="0"/>
            <a:t>n</a:t>
          </a:r>
          <a:endParaRPr lang="en-US" sz="1600" kern="1200" baseline="-25000" dirty="0"/>
        </a:p>
      </dsp:txBody>
      <dsp:txXfrm>
        <a:off x="4466746" y="4972197"/>
        <a:ext cx="842449" cy="523075"/>
      </dsp:txXfrm>
    </dsp:sp>
    <dsp:sp modelId="{A12E465C-0322-E242-AE6C-C97A73CEB219}">
      <dsp:nvSpPr>
        <dsp:cNvPr id="0" name=""/>
        <dsp:cNvSpPr/>
      </dsp:nvSpPr>
      <dsp:spPr>
        <a:xfrm>
          <a:off x="5422692" y="3243358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C364F05-FECD-F246-925A-ADDAB1F67E06}">
      <dsp:nvSpPr>
        <dsp:cNvPr id="0" name=""/>
        <dsp:cNvSpPr/>
      </dsp:nvSpPr>
      <dsp:spPr>
        <a:xfrm>
          <a:off x="5519914" y="3335719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σ</a:t>
          </a:r>
          <a:r>
            <a:rPr lang="en-US" sz="1600" kern="1200" baseline="-25000" dirty="0" err="1" smtClean="0"/>
            <a:t>h</a:t>
          </a:r>
          <a:r>
            <a:rPr lang="en-US" sz="1600" kern="1200" baseline="0" dirty="0" smtClean="0"/>
            <a:t>?</a:t>
          </a:r>
          <a:endParaRPr lang="en-US" sz="1600" kern="1200" baseline="0" dirty="0"/>
        </a:p>
      </dsp:txBody>
      <dsp:txXfrm>
        <a:off x="5536188" y="3351993"/>
        <a:ext cx="842449" cy="523075"/>
      </dsp:txXfrm>
    </dsp:sp>
    <dsp:sp modelId="{D9F30821-2B51-8849-91E3-F6A5952AACD3}">
      <dsp:nvSpPr>
        <dsp:cNvPr id="0" name=""/>
        <dsp:cNvSpPr/>
      </dsp:nvSpPr>
      <dsp:spPr>
        <a:xfrm>
          <a:off x="4887971" y="4053460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2E0692A-C69D-4E49-A428-7576BBD5BF8A}">
      <dsp:nvSpPr>
        <dsp:cNvPr id="0" name=""/>
        <dsp:cNvSpPr/>
      </dsp:nvSpPr>
      <dsp:spPr>
        <a:xfrm>
          <a:off x="4985193" y="4145821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C</a:t>
          </a:r>
          <a:r>
            <a:rPr lang="en-US" sz="1600" kern="1200" baseline="-25000" dirty="0" err="1" smtClean="0"/>
            <a:t>nh</a:t>
          </a:r>
          <a:endParaRPr lang="en-US" sz="1600" kern="1200" baseline="-25000" dirty="0"/>
        </a:p>
      </dsp:txBody>
      <dsp:txXfrm>
        <a:off x="5001467" y="4162095"/>
        <a:ext cx="842449" cy="523075"/>
      </dsp:txXfrm>
    </dsp:sp>
    <dsp:sp modelId="{0B0A9C4F-EF2E-8244-A6ED-285D01A79768}">
      <dsp:nvSpPr>
        <dsp:cNvPr id="0" name=""/>
        <dsp:cNvSpPr/>
      </dsp:nvSpPr>
      <dsp:spPr>
        <a:xfrm>
          <a:off x="5957413" y="4053460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B55095C-F756-094E-9A2B-01DAAE7E21E4}">
      <dsp:nvSpPr>
        <dsp:cNvPr id="0" name=""/>
        <dsp:cNvSpPr/>
      </dsp:nvSpPr>
      <dsp:spPr>
        <a:xfrm>
          <a:off x="6054635" y="4145821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nσ</a:t>
          </a:r>
          <a:r>
            <a:rPr lang="en-US" sz="1600" kern="1200" baseline="-25000" dirty="0" err="1" smtClean="0"/>
            <a:t>v</a:t>
          </a:r>
          <a:r>
            <a:rPr lang="en-US" sz="1600" kern="1200" baseline="0" dirty="0" smtClean="0"/>
            <a:t>?</a:t>
          </a:r>
          <a:endParaRPr lang="en-US" sz="1600" kern="1200" baseline="0" dirty="0"/>
        </a:p>
      </dsp:txBody>
      <dsp:txXfrm>
        <a:off x="6070909" y="4162095"/>
        <a:ext cx="842449" cy="523075"/>
      </dsp:txXfrm>
    </dsp:sp>
    <dsp:sp modelId="{1B46F733-411D-DB4E-AF5E-2F4E0777DFB3}">
      <dsp:nvSpPr>
        <dsp:cNvPr id="0" name=""/>
        <dsp:cNvSpPr/>
      </dsp:nvSpPr>
      <dsp:spPr>
        <a:xfrm>
          <a:off x="5422692" y="4863562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E9C7BE2-6469-E94B-82DD-913F008B814F}">
      <dsp:nvSpPr>
        <dsp:cNvPr id="0" name=""/>
        <dsp:cNvSpPr/>
      </dsp:nvSpPr>
      <dsp:spPr>
        <a:xfrm>
          <a:off x="5519914" y="4955923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C</a:t>
          </a:r>
          <a:r>
            <a:rPr lang="en-US" sz="1600" kern="1200" baseline="-25000" dirty="0" err="1" smtClean="0"/>
            <a:t>nv</a:t>
          </a:r>
          <a:endParaRPr lang="en-US" sz="1600" kern="1200" baseline="-25000" dirty="0"/>
        </a:p>
      </dsp:txBody>
      <dsp:txXfrm>
        <a:off x="5536188" y="4972197"/>
        <a:ext cx="842449" cy="523075"/>
      </dsp:txXfrm>
    </dsp:sp>
    <dsp:sp modelId="{C93B28E1-210A-144A-89F5-C49374B53181}">
      <dsp:nvSpPr>
        <dsp:cNvPr id="0" name=""/>
        <dsp:cNvSpPr/>
      </dsp:nvSpPr>
      <dsp:spPr>
        <a:xfrm>
          <a:off x="6492133" y="4863562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A840EBA-9404-624A-8CBC-045DA9B73F8B}">
      <dsp:nvSpPr>
        <dsp:cNvPr id="0" name=""/>
        <dsp:cNvSpPr/>
      </dsp:nvSpPr>
      <dsp:spPr>
        <a:xfrm>
          <a:off x="6589355" y="4955923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smtClean="0"/>
            <a:t>S</a:t>
          </a:r>
          <a:r>
            <a:rPr lang="en-US" sz="1600" kern="1200" baseline="-25000" dirty="0" smtClean="0"/>
            <a:t>2n</a:t>
          </a:r>
          <a:r>
            <a:rPr lang="en-US" sz="1600" kern="1200" baseline="0" dirty="0" smtClean="0"/>
            <a:t>?</a:t>
          </a:r>
          <a:endParaRPr lang="en-US" sz="1600" kern="1200" baseline="0" dirty="0"/>
        </a:p>
      </dsp:txBody>
      <dsp:txXfrm>
        <a:off x="6605629" y="4972197"/>
        <a:ext cx="842449" cy="523075"/>
      </dsp:txXfrm>
    </dsp:sp>
    <dsp:sp modelId="{7AA33CC7-5A6C-C641-80DB-3043B689ECCB}">
      <dsp:nvSpPr>
        <dsp:cNvPr id="0" name=""/>
        <dsp:cNvSpPr/>
      </dsp:nvSpPr>
      <dsp:spPr>
        <a:xfrm>
          <a:off x="5957413" y="5673664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180B391-877D-7E48-9DCC-B5833D29EFA4}">
      <dsp:nvSpPr>
        <dsp:cNvPr id="0" name=""/>
        <dsp:cNvSpPr/>
      </dsp:nvSpPr>
      <dsp:spPr>
        <a:xfrm>
          <a:off x="6054635" y="5766025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smtClean="0"/>
            <a:t>S</a:t>
          </a:r>
          <a:r>
            <a:rPr lang="en-US" sz="1600" kern="1200" baseline="-25000" dirty="0" smtClean="0"/>
            <a:t>2n</a:t>
          </a:r>
          <a:endParaRPr lang="en-US" sz="1600" kern="1200" baseline="-25000" dirty="0"/>
        </a:p>
      </dsp:txBody>
      <dsp:txXfrm>
        <a:off x="6070909" y="5782299"/>
        <a:ext cx="842449" cy="523075"/>
      </dsp:txXfrm>
    </dsp:sp>
    <dsp:sp modelId="{304EBE52-B0E9-BD42-9F43-3D1893AE270B}">
      <dsp:nvSpPr>
        <dsp:cNvPr id="0" name=""/>
        <dsp:cNvSpPr/>
      </dsp:nvSpPr>
      <dsp:spPr>
        <a:xfrm>
          <a:off x="7026854" y="5673664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5023285-42D3-244E-8DE9-F7028FA1721F}">
      <dsp:nvSpPr>
        <dsp:cNvPr id="0" name=""/>
        <dsp:cNvSpPr/>
      </dsp:nvSpPr>
      <dsp:spPr>
        <a:xfrm>
          <a:off x="7124076" y="5766025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C</a:t>
          </a:r>
          <a:r>
            <a:rPr lang="en-US" sz="1600" kern="1200" baseline="-25000" dirty="0" err="1" smtClean="0"/>
            <a:t>n</a:t>
          </a:r>
          <a:endParaRPr lang="en-US" sz="1600" kern="1200" baseline="-25000" dirty="0"/>
        </a:p>
      </dsp:txBody>
      <dsp:txXfrm>
        <a:off x="7140350" y="5782299"/>
        <a:ext cx="842449" cy="523075"/>
      </dsp:txXfrm>
    </dsp:sp>
    <dsp:sp modelId="{B5AA105C-BEFF-D64B-9D30-4CE930FD05BA}">
      <dsp:nvSpPr>
        <dsp:cNvPr id="0" name=""/>
        <dsp:cNvSpPr/>
      </dsp:nvSpPr>
      <dsp:spPr>
        <a:xfrm>
          <a:off x="7026854" y="2433256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8266280-A3DC-BA4E-A158-A57B874C19A6}">
      <dsp:nvSpPr>
        <dsp:cNvPr id="0" name=""/>
        <dsp:cNvSpPr/>
      </dsp:nvSpPr>
      <dsp:spPr>
        <a:xfrm>
          <a:off x="7124076" y="2525617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σ</a:t>
          </a:r>
          <a:r>
            <a:rPr lang="en-US" sz="1600" kern="1200" baseline="0" dirty="0" smtClean="0"/>
            <a:t>?</a:t>
          </a:r>
          <a:endParaRPr lang="en-US" sz="1600" kern="1200" baseline="0" dirty="0"/>
        </a:p>
      </dsp:txBody>
      <dsp:txXfrm>
        <a:off x="7140350" y="2541891"/>
        <a:ext cx="842449" cy="523075"/>
      </dsp:txXfrm>
    </dsp:sp>
    <dsp:sp modelId="{25A00DAA-77D2-7944-A551-BE911B2C17A3}">
      <dsp:nvSpPr>
        <dsp:cNvPr id="0" name=""/>
        <dsp:cNvSpPr/>
      </dsp:nvSpPr>
      <dsp:spPr>
        <a:xfrm>
          <a:off x="6492133" y="3243358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E76A8A4-B57B-F74D-8D2C-F9D3EF3DF7DF}">
      <dsp:nvSpPr>
        <dsp:cNvPr id="0" name=""/>
        <dsp:cNvSpPr/>
      </dsp:nvSpPr>
      <dsp:spPr>
        <a:xfrm>
          <a:off x="6589355" y="3335719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smtClean="0"/>
            <a:t>C</a:t>
          </a:r>
          <a:r>
            <a:rPr lang="en-US" sz="1600" kern="1200" baseline="-25000" dirty="0" smtClean="0"/>
            <a:t>s</a:t>
          </a:r>
          <a:endParaRPr lang="en-US" sz="1600" kern="1200" baseline="-25000" dirty="0"/>
        </a:p>
      </dsp:txBody>
      <dsp:txXfrm>
        <a:off x="6605629" y="3351993"/>
        <a:ext cx="842449" cy="523075"/>
      </dsp:txXfrm>
    </dsp:sp>
    <dsp:sp modelId="{D755D445-A382-5646-A108-21C844AFD15A}">
      <dsp:nvSpPr>
        <dsp:cNvPr id="0" name=""/>
        <dsp:cNvSpPr/>
      </dsp:nvSpPr>
      <dsp:spPr>
        <a:xfrm>
          <a:off x="7561575" y="3243358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85A65F7-4585-C44C-9D10-F7244A973871}">
      <dsp:nvSpPr>
        <dsp:cNvPr id="0" name=""/>
        <dsp:cNvSpPr/>
      </dsp:nvSpPr>
      <dsp:spPr>
        <a:xfrm>
          <a:off x="7658797" y="3335719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baseline="0" dirty="0" smtClean="0"/>
            <a:t>inversion?</a:t>
          </a:r>
        </a:p>
      </dsp:txBody>
      <dsp:txXfrm>
        <a:off x="7675071" y="3351993"/>
        <a:ext cx="842449" cy="523075"/>
      </dsp:txXfrm>
    </dsp:sp>
    <dsp:sp modelId="{A50D98CB-3DC7-9046-80C8-46176CA49A71}">
      <dsp:nvSpPr>
        <dsp:cNvPr id="0" name=""/>
        <dsp:cNvSpPr/>
      </dsp:nvSpPr>
      <dsp:spPr>
        <a:xfrm>
          <a:off x="7026854" y="4053460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E4ED751-D688-874B-83AB-0431029B2266}">
      <dsp:nvSpPr>
        <dsp:cNvPr id="0" name=""/>
        <dsp:cNvSpPr/>
      </dsp:nvSpPr>
      <dsp:spPr>
        <a:xfrm>
          <a:off x="7124076" y="4145821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C</a:t>
          </a:r>
          <a:r>
            <a:rPr lang="en-US" sz="1600" kern="1200" baseline="-25000" dirty="0" err="1" smtClean="0"/>
            <a:t>i</a:t>
          </a:r>
          <a:endParaRPr lang="en-US" sz="1600" kern="1200" baseline="-25000" dirty="0" smtClean="0"/>
        </a:p>
      </dsp:txBody>
      <dsp:txXfrm>
        <a:off x="7140350" y="4162095"/>
        <a:ext cx="842449" cy="523075"/>
      </dsp:txXfrm>
    </dsp:sp>
    <dsp:sp modelId="{EA3368F7-1BE3-4C4B-8EFE-CCF73E0D166E}">
      <dsp:nvSpPr>
        <dsp:cNvPr id="0" name=""/>
        <dsp:cNvSpPr/>
      </dsp:nvSpPr>
      <dsp:spPr>
        <a:xfrm>
          <a:off x="8096296" y="4053460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22BBA9D-675E-B344-AA96-9ADB807DDBB7}">
      <dsp:nvSpPr>
        <dsp:cNvPr id="0" name=""/>
        <dsp:cNvSpPr/>
      </dsp:nvSpPr>
      <dsp:spPr>
        <a:xfrm>
          <a:off x="8193518" y="4145821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smtClean="0"/>
            <a:t>C</a:t>
          </a:r>
          <a:r>
            <a:rPr lang="en-US" sz="1600" kern="1200" baseline="-25000" dirty="0" smtClean="0"/>
            <a:t>1</a:t>
          </a:r>
        </a:p>
      </dsp:txBody>
      <dsp:txXfrm>
        <a:off x="8209792" y="4162095"/>
        <a:ext cx="842449" cy="52307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E21BA74-CC53-324E-9744-CC5908E24A36}">
      <dsp:nvSpPr>
        <dsp:cNvPr id="0" name=""/>
        <dsp:cNvSpPr/>
      </dsp:nvSpPr>
      <dsp:spPr>
        <a:xfrm>
          <a:off x="7999074" y="3798981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534720" y="173419"/>
              </a:lnTo>
              <a:lnTo>
                <a:pt x="53472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6702959-51FD-D64C-B22D-9E0F4822A725}">
      <dsp:nvSpPr>
        <dsp:cNvPr id="0" name=""/>
        <dsp:cNvSpPr/>
      </dsp:nvSpPr>
      <dsp:spPr>
        <a:xfrm>
          <a:off x="7464353" y="3798981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534720" y="0"/>
              </a:moveTo>
              <a:lnTo>
                <a:pt x="534720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9032574-ABAF-804A-A588-F1CB53CF3DC7}">
      <dsp:nvSpPr>
        <dsp:cNvPr id="0" name=""/>
        <dsp:cNvSpPr/>
      </dsp:nvSpPr>
      <dsp:spPr>
        <a:xfrm>
          <a:off x="7464353" y="2988879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534720" y="173419"/>
              </a:lnTo>
              <a:lnTo>
                <a:pt x="53472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66647CD-24F2-F34F-A4C2-FCF8A673F10F}">
      <dsp:nvSpPr>
        <dsp:cNvPr id="0" name=""/>
        <dsp:cNvSpPr/>
      </dsp:nvSpPr>
      <dsp:spPr>
        <a:xfrm>
          <a:off x="6929632" y="2988879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534720" y="0"/>
              </a:moveTo>
              <a:lnTo>
                <a:pt x="534720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5AD6918-EB61-4446-A156-EEB70ABC7FB3}">
      <dsp:nvSpPr>
        <dsp:cNvPr id="0" name=""/>
        <dsp:cNvSpPr/>
      </dsp:nvSpPr>
      <dsp:spPr>
        <a:xfrm>
          <a:off x="6127551" y="2178777"/>
          <a:ext cx="1336802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1336802" y="173419"/>
              </a:lnTo>
              <a:lnTo>
                <a:pt x="1336802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F660366-3758-194D-BEAD-F1DFB6802B7E}">
      <dsp:nvSpPr>
        <dsp:cNvPr id="0" name=""/>
        <dsp:cNvSpPr/>
      </dsp:nvSpPr>
      <dsp:spPr>
        <a:xfrm>
          <a:off x="6929632" y="5419186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534720" y="173419"/>
              </a:lnTo>
              <a:lnTo>
                <a:pt x="53472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A47D20-3469-E04F-8EB8-85E66CB58CF2}">
      <dsp:nvSpPr>
        <dsp:cNvPr id="0" name=""/>
        <dsp:cNvSpPr/>
      </dsp:nvSpPr>
      <dsp:spPr>
        <a:xfrm>
          <a:off x="6394911" y="5419186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534720" y="0"/>
              </a:moveTo>
              <a:lnTo>
                <a:pt x="534720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9360112-08B8-4C41-9382-255DF28540DA}">
      <dsp:nvSpPr>
        <dsp:cNvPr id="0" name=""/>
        <dsp:cNvSpPr/>
      </dsp:nvSpPr>
      <dsp:spPr>
        <a:xfrm>
          <a:off x="6394911" y="4609083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534720" y="173419"/>
              </a:lnTo>
              <a:lnTo>
                <a:pt x="53472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B429B76-472E-F040-9EFE-8BF285EDA2B0}">
      <dsp:nvSpPr>
        <dsp:cNvPr id="0" name=""/>
        <dsp:cNvSpPr/>
      </dsp:nvSpPr>
      <dsp:spPr>
        <a:xfrm>
          <a:off x="5860191" y="4609083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534720" y="0"/>
              </a:moveTo>
              <a:lnTo>
                <a:pt x="534720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B45DB5A-D25B-294D-8CDF-B705C28ADCE7}">
      <dsp:nvSpPr>
        <dsp:cNvPr id="0" name=""/>
        <dsp:cNvSpPr/>
      </dsp:nvSpPr>
      <dsp:spPr>
        <a:xfrm>
          <a:off x="5860191" y="3798981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534720" y="173419"/>
              </a:lnTo>
              <a:lnTo>
                <a:pt x="53472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9C874C5-F337-EE4A-A3CC-AD2A752CA27C}">
      <dsp:nvSpPr>
        <dsp:cNvPr id="0" name=""/>
        <dsp:cNvSpPr/>
      </dsp:nvSpPr>
      <dsp:spPr>
        <a:xfrm>
          <a:off x="5325470" y="3798981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534720" y="0"/>
              </a:moveTo>
              <a:lnTo>
                <a:pt x="534720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C9997C8-6666-7246-ACD4-091946BC2E5D}">
      <dsp:nvSpPr>
        <dsp:cNvPr id="0" name=""/>
        <dsp:cNvSpPr/>
      </dsp:nvSpPr>
      <dsp:spPr>
        <a:xfrm>
          <a:off x="4790749" y="2988879"/>
          <a:ext cx="1069441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1069441" y="173419"/>
              </a:lnTo>
              <a:lnTo>
                <a:pt x="1069441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2F5936-FEC4-5B46-8F7A-73F5B17B085C}">
      <dsp:nvSpPr>
        <dsp:cNvPr id="0" name=""/>
        <dsp:cNvSpPr/>
      </dsp:nvSpPr>
      <dsp:spPr>
        <a:xfrm>
          <a:off x="4256028" y="4609083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534720" y="173419"/>
              </a:lnTo>
              <a:lnTo>
                <a:pt x="53472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C116621-52BD-1F4F-8733-F114F7F204C9}">
      <dsp:nvSpPr>
        <dsp:cNvPr id="0" name=""/>
        <dsp:cNvSpPr/>
      </dsp:nvSpPr>
      <dsp:spPr>
        <a:xfrm>
          <a:off x="3721307" y="4609083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534720" y="0"/>
              </a:moveTo>
              <a:lnTo>
                <a:pt x="534720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075CE82-D0AC-F444-9078-4E7761220C53}">
      <dsp:nvSpPr>
        <dsp:cNvPr id="0" name=""/>
        <dsp:cNvSpPr/>
      </dsp:nvSpPr>
      <dsp:spPr>
        <a:xfrm>
          <a:off x="3721307" y="3798981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534720" y="173419"/>
              </a:lnTo>
              <a:lnTo>
                <a:pt x="53472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BBEF3E2-D70A-BB47-828E-2F2DEDB778BC}">
      <dsp:nvSpPr>
        <dsp:cNvPr id="0" name=""/>
        <dsp:cNvSpPr/>
      </dsp:nvSpPr>
      <dsp:spPr>
        <a:xfrm>
          <a:off x="3186586" y="3798981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534720" y="0"/>
              </a:moveTo>
              <a:lnTo>
                <a:pt x="534720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158BFF1-82B5-A848-9513-4965FED0389C}">
      <dsp:nvSpPr>
        <dsp:cNvPr id="0" name=""/>
        <dsp:cNvSpPr/>
      </dsp:nvSpPr>
      <dsp:spPr>
        <a:xfrm>
          <a:off x="3721307" y="2988879"/>
          <a:ext cx="1069441" cy="254478"/>
        </a:xfrm>
        <a:custGeom>
          <a:avLst/>
          <a:gdLst/>
          <a:ahLst/>
          <a:cxnLst/>
          <a:rect l="0" t="0" r="0" b="0"/>
          <a:pathLst>
            <a:path>
              <a:moveTo>
                <a:pt x="1069441" y="0"/>
              </a:moveTo>
              <a:lnTo>
                <a:pt x="1069441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5357249-9097-2A44-A6BA-D013567974D2}">
      <dsp:nvSpPr>
        <dsp:cNvPr id="0" name=""/>
        <dsp:cNvSpPr/>
      </dsp:nvSpPr>
      <dsp:spPr>
        <a:xfrm>
          <a:off x="4790749" y="2178777"/>
          <a:ext cx="1336802" cy="254478"/>
        </a:xfrm>
        <a:custGeom>
          <a:avLst/>
          <a:gdLst/>
          <a:ahLst/>
          <a:cxnLst/>
          <a:rect l="0" t="0" r="0" b="0"/>
          <a:pathLst>
            <a:path>
              <a:moveTo>
                <a:pt x="1336802" y="0"/>
              </a:moveTo>
              <a:lnTo>
                <a:pt x="1336802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22A0781-E426-3240-AEA6-E46FD48EA8E0}">
      <dsp:nvSpPr>
        <dsp:cNvPr id="0" name=""/>
        <dsp:cNvSpPr/>
      </dsp:nvSpPr>
      <dsp:spPr>
        <a:xfrm>
          <a:off x="4389708" y="1368675"/>
          <a:ext cx="1737842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1737842" y="173419"/>
              </a:lnTo>
              <a:lnTo>
                <a:pt x="1737842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F8D0639-22EB-964E-9515-952C45568596}">
      <dsp:nvSpPr>
        <dsp:cNvPr id="0" name=""/>
        <dsp:cNvSpPr/>
      </dsp:nvSpPr>
      <dsp:spPr>
        <a:xfrm>
          <a:off x="2651866" y="2178777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534720" y="173419"/>
              </a:lnTo>
              <a:lnTo>
                <a:pt x="53472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ABEF64-FA92-B547-8055-D0C99A25FD30}">
      <dsp:nvSpPr>
        <dsp:cNvPr id="0" name=""/>
        <dsp:cNvSpPr/>
      </dsp:nvSpPr>
      <dsp:spPr>
        <a:xfrm>
          <a:off x="2117145" y="2988879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534720" y="173419"/>
              </a:lnTo>
              <a:lnTo>
                <a:pt x="53472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63609C-FA12-0E4A-9443-6D0BD4143536}">
      <dsp:nvSpPr>
        <dsp:cNvPr id="0" name=""/>
        <dsp:cNvSpPr/>
      </dsp:nvSpPr>
      <dsp:spPr>
        <a:xfrm>
          <a:off x="1582424" y="2988879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534720" y="0"/>
              </a:moveTo>
              <a:lnTo>
                <a:pt x="534720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EB057E4-0897-0543-868D-755E672BD2C1}">
      <dsp:nvSpPr>
        <dsp:cNvPr id="0" name=""/>
        <dsp:cNvSpPr/>
      </dsp:nvSpPr>
      <dsp:spPr>
        <a:xfrm>
          <a:off x="2117145" y="2178777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534720" y="0"/>
              </a:moveTo>
              <a:lnTo>
                <a:pt x="534720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0045FA6-3C5D-434C-A6A1-7128227D3E8D}">
      <dsp:nvSpPr>
        <dsp:cNvPr id="0" name=""/>
        <dsp:cNvSpPr/>
      </dsp:nvSpPr>
      <dsp:spPr>
        <a:xfrm>
          <a:off x="2651866" y="1368675"/>
          <a:ext cx="1737842" cy="254478"/>
        </a:xfrm>
        <a:custGeom>
          <a:avLst/>
          <a:gdLst/>
          <a:ahLst/>
          <a:cxnLst/>
          <a:rect l="0" t="0" r="0" b="0"/>
          <a:pathLst>
            <a:path>
              <a:moveTo>
                <a:pt x="1737842" y="0"/>
              </a:moveTo>
              <a:lnTo>
                <a:pt x="1737842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22DC33-FDBE-B041-B876-7F3337572164}">
      <dsp:nvSpPr>
        <dsp:cNvPr id="0" name=""/>
        <dsp:cNvSpPr/>
      </dsp:nvSpPr>
      <dsp:spPr>
        <a:xfrm>
          <a:off x="2718706" y="558573"/>
          <a:ext cx="1671002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1671002" y="173419"/>
              </a:lnTo>
              <a:lnTo>
                <a:pt x="1671002" y="254478"/>
              </a:lnTo>
            </a:path>
          </a:pathLst>
        </a:custGeom>
        <a:noFill/>
        <a:ln w="9525" cap="flat" cmpd="sng" algn="ctr">
          <a:solidFill>
            <a:schemeClr val="accent4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1CDA329-310C-5A42-8ABC-390CCCBDA2C5}">
      <dsp:nvSpPr>
        <dsp:cNvPr id="0" name=""/>
        <dsp:cNvSpPr/>
      </dsp:nvSpPr>
      <dsp:spPr>
        <a:xfrm>
          <a:off x="1047703" y="1368675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3419"/>
              </a:lnTo>
              <a:lnTo>
                <a:pt x="534720" y="173419"/>
              </a:lnTo>
              <a:lnTo>
                <a:pt x="53472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D2347C1-3E20-BE4E-994D-6CD4544F359E}">
      <dsp:nvSpPr>
        <dsp:cNvPr id="0" name=""/>
        <dsp:cNvSpPr/>
      </dsp:nvSpPr>
      <dsp:spPr>
        <a:xfrm>
          <a:off x="512982" y="1368675"/>
          <a:ext cx="534720" cy="254478"/>
        </a:xfrm>
        <a:custGeom>
          <a:avLst/>
          <a:gdLst/>
          <a:ahLst/>
          <a:cxnLst/>
          <a:rect l="0" t="0" r="0" b="0"/>
          <a:pathLst>
            <a:path>
              <a:moveTo>
                <a:pt x="534720" y="0"/>
              </a:moveTo>
              <a:lnTo>
                <a:pt x="534720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7FE9736-1978-0447-A904-24EC19314803}">
      <dsp:nvSpPr>
        <dsp:cNvPr id="0" name=""/>
        <dsp:cNvSpPr/>
      </dsp:nvSpPr>
      <dsp:spPr>
        <a:xfrm>
          <a:off x="1047703" y="558573"/>
          <a:ext cx="1671002" cy="254478"/>
        </a:xfrm>
        <a:custGeom>
          <a:avLst/>
          <a:gdLst/>
          <a:ahLst/>
          <a:cxnLst/>
          <a:rect l="0" t="0" r="0" b="0"/>
          <a:pathLst>
            <a:path>
              <a:moveTo>
                <a:pt x="1671002" y="0"/>
              </a:moveTo>
              <a:lnTo>
                <a:pt x="1671002" y="173419"/>
              </a:lnTo>
              <a:lnTo>
                <a:pt x="0" y="173419"/>
              </a:lnTo>
              <a:lnTo>
                <a:pt x="0" y="254478"/>
              </a:lnTo>
            </a:path>
          </a:pathLst>
        </a:custGeom>
        <a:noFill/>
        <a:ln w="9525" cap="flat" cmpd="sng" algn="ctr">
          <a:solidFill>
            <a:schemeClr val="accent4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D629D7-12D1-B540-9E14-72E4F90C7690}">
      <dsp:nvSpPr>
        <dsp:cNvPr id="0" name=""/>
        <dsp:cNvSpPr/>
      </dsp:nvSpPr>
      <dsp:spPr>
        <a:xfrm>
          <a:off x="2281207" y="2949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92C3FFB-58CB-A940-8B2C-40EB2ACABAE7}">
      <dsp:nvSpPr>
        <dsp:cNvPr id="0" name=""/>
        <dsp:cNvSpPr/>
      </dsp:nvSpPr>
      <dsp:spPr>
        <a:xfrm>
          <a:off x="2378429" y="95310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Linear?</a:t>
          </a:r>
          <a:endParaRPr lang="en-US" sz="1600" kern="1200" dirty="0"/>
        </a:p>
      </dsp:txBody>
      <dsp:txXfrm>
        <a:off x="2394703" y="111584"/>
        <a:ext cx="842449" cy="523075"/>
      </dsp:txXfrm>
    </dsp:sp>
    <dsp:sp modelId="{BB99AC3C-43A6-3C40-9B4C-E7AA58406E19}">
      <dsp:nvSpPr>
        <dsp:cNvPr id="0" name=""/>
        <dsp:cNvSpPr/>
      </dsp:nvSpPr>
      <dsp:spPr>
        <a:xfrm>
          <a:off x="610204" y="813052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A2CD461-B74C-1949-B0DC-CA72D72329E1}">
      <dsp:nvSpPr>
        <dsp:cNvPr id="0" name=""/>
        <dsp:cNvSpPr/>
      </dsp:nvSpPr>
      <dsp:spPr>
        <a:xfrm>
          <a:off x="707426" y="905412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/>
            <a:t>Inversion?</a:t>
          </a:r>
          <a:endParaRPr lang="en-US" sz="1200" kern="1200" dirty="0"/>
        </a:p>
      </dsp:txBody>
      <dsp:txXfrm>
        <a:off x="723700" y="921686"/>
        <a:ext cx="842449" cy="523075"/>
      </dsp:txXfrm>
    </dsp:sp>
    <dsp:sp modelId="{D2985D85-672B-7C4B-A440-541F5B35C3A1}">
      <dsp:nvSpPr>
        <dsp:cNvPr id="0" name=""/>
        <dsp:cNvSpPr/>
      </dsp:nvSpPr>
      <dsp:spPr>
        <a:xfrm>
          <a:off x="75483" y="1623154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B73BD85-772F-2842-A929-096F690233BF}">
      <dsp:nvSpPr>
        <dsp:cNvPr id="0" name=""/>
        <dsp:cNvSpPr/>
      </dsp:nvSpPr>
      <dsp:spPr>
        <a:xfrm>
          <a:off x="172705" y="1715515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err="1" smtClean="0"/>
            <a:t>D</a:t>
          </a:r>
          <a:r>
            <a:rPr lang="en-US" sz="1600" kern="1200" baseline="-25000" dirty="0" err="1" smtClean="0"/>
            <a:t>∞h</a:t>
          </a:r>
          <a:endParaRPr lang="en-US" sz="1600" kern="1200" baseline="-25000" dirty="0"/>
        </a:p>
      </dsp:txBody>
      <dsp:txXfrm>
        <a:off x="188979" y="1731789"/>
        <a:ext cx="842449" cy="523075"/>
      </dsp:txXfrm>
    </dsp:sp>
    <dsp:sp modelId="{F11EC28D-99CB-5944-8F94-B1B909FB4216}">
      <dsp:nvSpPr>
        <dsp:cNvPr id="0" name=""/>
        <dsp:cNvSpPr/>
      </dsp:nvSpPr>
      <dsp:spPr>
        <a:xfrm>
          <a:off x="1144925" y="1623154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E6CCD83-51B9-5C41-A692-AF7D6A1D93F1}">
      <dsp:nvSpPr>
        <dsp:cNvPr id="0" name=""/>
        <dsp:cNvSpPr/>
      </dsp:nvSpPr>
      <dsp:spPr>
        <a:xfrm>
          <a:off x="1242147" y="1715515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err="1" smtClean="0"/>
            <a:t>C</a:t>
          </a:r>
          <a:r>
            <a:rPr lang="en-US" sz="1600" kern="1200" baseline="-25000" dirty="0" err="1" smtClean="0"/>
            <a:t>∞h</a:t>
          </a:r>
          <a:endParaRPr lang="en-US" sz="1600" kern="1200" dirty="0"/>
        </a:p>
      </dsp:txBody>
      <dsp:txXfrm>
        <a:off x="1258421" y="1731789"/>
        <a:ext cx="842449" cy="523075"/>
      </dsp:txXfrm>
    </dsp:sp>
    <dsp:sp modelId="{099F07D3-458B-4548-AFB7-40F5F9045511}">
      <dsp:nvSpPr>
        <dsp:cNvPr id="0" name=""/>
        <dsp:cNvSpPr/>
      </dsp:nvSpPr>
      <dsp:spPr>
        <a:xfrm>
          <a:off x="3952209" y="813052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1D5306A-1B19-DC47-9FBE-BCFA01AF7FEC}">
      <dsp:nvSpPr>
        <dsp:cNvPr id="0" name=""/>
        <dsp:cNvSpPr/>
      </dsp:nvSpPr>
      <dsp:spPr>
        <a:xfrm>
          <a:off x="4049431" y="905412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/>
            <a:t>Very high symmetry?</a:t>
          </a:r>
          <a:endParaRPr lang="en-US" sz="1200" kern="1200" dirty="0"/>
        </a:p>
      </dsp:txBody>
      <dsp:txXfrm>
        <a:off x="4065705" y="921686"/>
        <a:ext cx="842449" cy="523075"/>
      </dsp:txXfrm>
    </dsp:sp>
    <dsp:sp modelId="{DC3B05AB-0D3A-8B42-A071-E8EF7FE84786}">
      <dsp:nvSpPr>
        <dsp:cNvPr id="0" name=""/>
        <dsp:cNvSpPr/>
      </dsp:nvSpPr>
      <dsp:spPr>
        <a:xfrm>
          <a:off x="2214367" y="1623154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53B4931-1430-BE42-A13C-42606F0BE46B}">
      <dsp:nvSpPr>
        <dsp:cNvPr id="0" name=""/>
        <dsp:cNvSpPr/>
      </dsp:nvSpPr>
      <dsp:spPr>
        <a:xfrm>
          <a:off x="2311589" y="1715515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/>
            <a:t>Inversion?</a:t>
          </a:r>
          <a:endParaRPr lang="en-US" sz="1200" kern="1200" dirty="0"/>
        </a:p>
      </dsp:txBody>
      <dsp:txXfrm>
        <a:off x="2327863" y="1731789"/>
        <a:ext cx="842449" cy="523075"/>
      </dsp:txXfrm>
    </dsp:sp>
    <dsp:sp modelId="{7BE05F74-F011-A54E-8F3E-32A96D56F748}">
      <dsp:nvSpPr>
        <dsp:cNvPr id="0" name=""/>
        <dsp:cNvSpPr/>
      </dsp:nvSpPr>
      <dsp:spPr>
        <a:xfrm>
          <a:off x="1679646" y="2433256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338D8EF-43CD-064B-9BFE-834A82CE8B03}">
      <dsp:nvSpPr>
        <dsp:cNvPr id="0" name=""/>
        <dsp:cNvSpPr/>
      </dsp:nvSpPr>
      <dsp:spPr>
        <a:xfrm>
          <a:off x="1776868" y="2525617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C</a:t>
          </a:r>
          <a:r>
            <a:rPr lang="en-US" sz="1600" kern="1200" baseline="-25000" dirty="0" smtClean="0"/>
            <a:t>5</a:t>
          </a:r>
          <a:r>
            <a:rPr lang="en-US" sz="1600" kern="1200" dirty="0" smtClean="0"/>
            <a:t>?</a:t>
          </a:r>
          <a:endParaRPr lang="en-US" sz="1600" kern="1200" dirty="0"/>
        </a:p>
      </dsp:txBody>
      <dsp:txXfrm>
        <a:off x="1793142" y="2541891"/>
        <a:ext cx="842449" cy="523075"/>
      </dsp:txXfrm>
    </dsp:sp>
    <dsp:sp modelId="{DD16EB1C-9FBF-C241-BAB4-82AD63EB0749}">
      <dsp:nvSpPr>
        <dsp:cNvPr id="0" name=""/>
        <dsp:cNvSpPr/>
      </dsp:nvSpPr>
      <dsp:spPr>
        <a:xfrm>
          <a:off x="1144925" y="3243358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004FC8C-5C9F-4046-A00B-8122D7211509}">
      <dsp:nvSpPr>
        <dsp:cNvPr id="0" name=""/>
        <dsp:cNvSpPr/>
      </dsp:nvSpPr>
      <dsp:spPr>
        <a:xfrm>
          <a:off x="1242147" y="3335719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err="1" smtClean="0"/>
            <a:t>I</a:t>
          </a:r>
          <a:r>
            <a:rPr lang="en-US" sz="1600" kern="1200" baseline="-25000" dirty="0" err="1" smtClean="0"/>
            <a:t>h</a:t>
          </a:r>
          <a:endParaRPr lang="en-US" sz="1600" kern="1200" baseline="-25000" dirty="0"/>
        </a:p>
      </dsp:txBody>
      <dsp:txXfrm>
        <a:off x="1258421" y="3351993"/>
        <a:ext cx="842449" cy="523075"/>
      </dsp:txXfrm>
    </dsp:sp>
    <dsp:sp modelId="{77E05920-3E22-BF4D-88A8-2C5840D4800D}">
      <dsp:nvSpPr>
        <dsp:cNvPr id="0" name=""/>
        <dsp:cNvSpPr/>
      </dsp:nvSpPr>
      <dsp:spPr>
        <a:xfrm>
          <a:off x="2214367" y="3243358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DC262FA-F913-594A-B430-66A860C7FD8D}">
      <dsp:nvSpPr>
        <dsp:cNvPr id="0" name=""/>
        <dsp:cNvSpPr/>
      </dsp:nvSpPr>
      <dsp:spPr>
        <a:xfrm>
          <a:off x="2311589" y="3335719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smtClean="0"/>
            <a:t>O</a:t>
          </a:r>
          <a:r>
            <a:rPr lang="en-US" sz="1600" kern="1200" baseline="-25000" dirty="0" smtClean="0"/>
            <a:t>h</a:t>
          </a:r>
          <a:endParaRPr lang="en-US" sz="1600" kern="1200" baseline="-25000" dirty="0"/>
        </a:p>
      </dsp:txBody>
      <dsp:txXfrm>
        <a:off x="2327863" y="3351993"/>
        <a:ext cx="842449" cy="523075"/>
      </dsp:txXfrm>
    </dsp:sp>
    <dsp:sp modelId="{64C7B352-C8A8-434C-AB8D-FA0E00FA5A4A}">
      <dsp:nvSpPr>
        <dsp:cNvPr id="0" name=""/>
        <dsp:cNvSpPr/>
      </dsp:nvSpPr>
      <dsp:spPr>
        <a:xfrm>
          <a:off x="2749088" y="2433256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79ABE2-24EA-CF4F-95AC-962AF7629497}">
      <dsp:nvSpPr>
        <dsp:cNvPr id="0" name=""/>
        <dsp:cNvSpPr/>
      </dsp:nvSpPr>
      <dsp:spPr>
        <a:xfrm>
          <a:off x="2846309" y="2525617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T</a:t>
          </a:r>
          <a:r>
            <a:rPr lang="en-US" sz="1600" kern="1200" baseline="-25000" dirty="0" smtClean="0"/>
            <a:t>d</a:t>
          </a:r>
          <a:endParaRPr lang="en-US" sz="1600" kern="1200" baseline="-25000" dirty="0"/>
        </a:p>
      </dsp:txBody>
      <dsp:txXfrm>
        <a:off x="2862583" y="2541891"/>
        <a:ext cx="842449" cy="523075"/>
      </dsp:txXfrm>
    </dsp:sp>
    <dsp:sp modelId="{CA911AEF-C7E8-0346-B3E4-326686047805}">
      <dsp:nvSpPr>
        <dsp:cNvPr id="0" name=""/>
        <dsp:cNvSpPr/>
      </dsp:nvSpPr>
      <dsp:spPr>
        <a:xfrm>
          <a:off x="5690052" y="1623154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5AE03CD-C7F7-184C-BFF8-36950A552765}">
      <dsp:nvSpPr>
        <dsp:cNvPr id="0" name=""/>
        <dsp:cNvSpPr/>
      </dsp:nvSpPr>
      <dsp:spPr>
        <a:xfrm>
          <a:off x="5787274" y="1715515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C</a:t>
          </a:r>
          <a:r>
            <a:rPr lang="en-US" sz="1600" kern="1200" baseline="-25000" dirty="0" err="1" smtClean="0"/>
            <a:t>n</a:t>
          </a:r>
          <a:r>
            <a:rPr lang="en-US" sz="1600" kern="1200" baseline="0" dirty="0" smtClean="0"/>
            <a:t>?</a:t>
          </a:r>
          <a:endParaRPr lang="en-US" sz="1600" kern="1200" baseline="0" dirty="0"/>
        </a:p>
      </dsp:txBody>
      <dsp:txXfrm>
        <a:off x="5803548" y="1731789"/>
        <a:ext cx="842449" cy="523075"/>
      </dsp:txXfrm>
    </dsp:sp>
    <dsp:sp modelId="{8801477D-4CF5-B444-8FAE-A59DDC4777C9}">
      <dsp:nvSpPr>
        <dsp:cNvPr id="0" name=""/>
        <dsp:cNvSpPr/>
      </dsp:nvSpPr>
      <dsp:spPr>
        <a:xfrm>
          <a:off x="4353250" y="2433256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D8CE44C-602D-C041-98C6-19607ABA481B}">
      <dsp:nvSpPr>
        <dsp:cNvPr id="0" name=""/>
        <dsp:cNvSpPr/>
      </dsp:nvSpPr>
      <dsp:spPr>
        <a:xfrm>
          <a:off x="4450472" y="2525617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100" kern="1200" baseline="0" dirty="0" smtClean="0"/>
            <a:t>nC</a:t>
          </a:r>
          <a:r>
            <a:rPr lang="en-US" sz="1100" kern="1200" baseline="-25000" dirty="0" smtClean="0"/>
            <a:t>2</a:t>
          </a:r>
          <a:r>
            <a:rPr lang="en-US" sz="1100" kern="1200" baseline="0" dirty="0" smtClean="0"/>
            <a:t> normal to principal </a:t>
          </a:r>
          <a:r>
            <a:rPr lang="en-US" sz="1100" kern="1200" baseline="0" dirty="0" err="1" smtClean="0"/>
            <a:t>C</a:t>
          </a:r>
          <a:r>
            <a:rPr lang="en-US" sz="1100" kern="1200" baseline="-25000" dirty="0" err="1" smtClean="0"/>
            <a:t>n</a:t>
          </a:r>
          <a:r>
            <a:rPr lang="en-US" sz="1100" kern="1200" baseline="0" dirty="0" smtClean="0"/>
            <a:t>?</a:t>
          </a:r>
          <a:endParaRPr lang="en-US" sz="1100" kern="1200" baseline="0" dirty="0"/>
        </a:p>
      </dsp:txBody>
      <dsp:txXfrm>
        <a:off x="4466746" y="2541891"/>
        <a:ext cx="842449" cy="523075"/>
      </dsp:txXfrm>
    </dsp:sp>
    <dsp:sp modelId="{6BCAF328-117B-1844-9CDB-4F75A1FC72ED}">
      <dsp:nvSpPr>
        <dsp:cNvPr id="0" name=""/>
        <dsp:cNvSpPr/>
      </dsp:nvSpPr>
      <dsp:spPr>
        <a:xfrm>
          <a:off x="3283808" y="3243358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8802920-2C01-9041-9A7E-B96BFA5B51F5}">
      <dsp:nvSpPr>
        <dsp:cNvPr id="0" name=""/>
        <dsp:cNvSpPr/>
      </dsp:nvSpPr>
      <dsp:spPr>
        <a:xfrm>
          <a:off x="3381030" y="3335719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σ</a:t>
          </a:r>
          <a:r>
            <a:rPr lang="en-US" sz="1600" kern="1200" baseline="-25000" dirty="0" err="1" smtClean="0"/>
            <a:t>h</a:t>
          </a:r>
          <a:r>
            <a:rPr lang="en-US" sz="1600" kern="1200" baseline="0" dirty="0" smtClean="0"/>
            <a:t>?</a:t>
          </a:r>
          <a:endParaRPr lang="en-US" sz="1600" kern="1200" baseline="0" dirty="0"/>
        </a:p>
      </dsp:txBody>
      <dsp:txXfrm>
        <a:off x="3397304" y="3351993"/>
        <a:ext cx="842449" cy="523075"/>
      </dsp:txXfrm>
    </dsp:sp>
    <dsp:sp modelId="{FB28FB35-02F2-C041-93A1-3AA0A4DA6016}">
      <dsp:nvSpPr>
        <dsp:cNvPr id="0" name=""/>
        <dsp:cNvSpPr/>
      </dsp:nvSpPr>
      <dsp:spPr>
        <a:xfrm>
          <a:off x="2749088" y="4053460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A732AB4-CD53-A540-885A-BACD6C3171D4}">
      <dsp:nvSpPr>
        <dsp:cNvPr id="0" name=""/>
        <dsp:cNvSpPr/>
      </dsp:nvSpPr>
      <dsp:spPr>
        <a:xfrm>
          <a:off x="2846309" y="4145821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D</a:t>
          </a:r>
          <a:r>
            <a:rPr lang="en-US" sz="1600" kern="1200" baseline="-25000" dirty="0" err="1" smtClean="0"/>
            <a:t>nh</a:t>
          </a:r>
          <a:endParaRPr lang="en-US" sz="1600" kern="1200" baseline="-25000" dirty="0"/>
        </a:p>
      </dsp:txBody>
      <dsp:txXfrm>
        <a:off x="2862583" y="4162095"/>
        <a:ext cx="842449" cy="523075"/>
      </dsp:txXfrm>
    </dsp:sp>
    <dsp:sp modelId="{8032B3F7-AEBA-8947-A465-8B589D515B56}">
      <dsp:nvSpPr>
        <dsp:cNvPr id="0" name=""/>
        <dsp:cNvSpPr/>
      </dsp:nvSpPr>
      <dsp:spPr>
        <a:xfrm>
          <a:off x="3818529" y="4053460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F0F700B-9D8F-E246-B3B9-B4689253BB59}">
      <dsp:nvSpPr>
        <dsp:cNvPr id="0" name=""/>
        <dsp:cNvSpPr/>
      </dsp:nvSpPr>
      <dsp:spPr>
        <a:xfrm>
          <a:off x="3915751" y="4145821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nσ</a:t>
          </a:r>
          <a:r>
            <a:rPr lang="en-US" sz="1600" kern="1200" baseline="-25000" dirty="0" err="1" smtClean="0"/>
            <a:t>d</a:t>
          </a:r>
          <a:r>
            <a:rPr lang="en-US" sz="1600" kern="1200" baseline="0" dirty="0" smtClean="0"/>
            <a:t>?</a:t>
          </a:r>
          <a:endParaRPr lang="en-US" sz="1600" kern="1200" baseline="0" dirty="0"/>
        </a:p>
      </dsp:txBody>
      <dsp:txXfrm>
        <a:off x="3932025" y="4162095"/>
        <a:ext cx="842449" cy="523075"/>
      </dsp:txXfrm>
    </dsp:sp>
    <dsp:sp modelId="{F82E0D19-4FDE-A64B-95DA-2F334242712F}">
      <dsp:nvSpPr>
        <dsp:cNvPr id="0" name=""/>
        <dsp:cNvSpPr/>
      </dsp:nvSpPr>
      <dsp:spPr>
        <a:xfrm>
          <a:off x="3283808" y="4863562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4AB8A94-08B0-7848-A4BC-18FB91DCE72E}">
      <dsp:nvSpPr>
        <dsp:cNvPr id="0" name=""/>
        <dsp:cNvSpPr/>
      </dsp:nvSpPr>
      <dsp:spPr>
        <a:xfrm>
          <a:off x="3381030" y="4955923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D</a:t>
          </a:r>
          <a:r>
            <a:rPr lang="en-US" sz="1600" kern="1200" baseline="-25000" dirty="0" err="1" smtClean="0"/>
            <a:t>nd</a:t>
          </a:r>
          <a:endParaRPr lang="en-US" sz="1600" kern="1200" baseline="-25000" dirty="0"/>
        </a:p>
      </dsp:txBody>
      <dsp:txXfrm>
        <a:off x="3397304" y="4972197"/>
        <a:ext cx="842449" cy="523075"/>
      </dsp:txXfrm>
    </dsp:sp>
    <dsp:sp modelId="{0B199246-A496-C749-8F0B-8062E4353C1E}">
      <dsp:nvSpPr>
        <dsp:cNvPr id="0" name=""/>
        <dsp:cNvSpPr/>
      </dsp:nvSpPr>
      <dsp:spPr>
        <a:xfrm>
          <a:off x="4353250" y="4863562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63C10B4-6378-0A43-B00E-0244F5FE9456}">
      <dsp:nvSpPr>
        <dsp:cNvPr id="0" name=""/>
        <dsp:cNvSpPr/>
      </dsp:nvSpPr>
      <dsp:spPr>
        <a:xfrm>
          <a:off x="4450472" y="4955923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D</a:t>
          </a:r>
          <a:r>
            <a:rPr lang="en-US" sz="1600" kern="1200" baseline="-25000" dirty="0" err="1" smtClean="0"/>
            <a:t>n</a:t>
          </a:r>
          <a:endParaRPr lang="en-US" sz="1600" kern="1200" baseline="-25000" dirty="0"/>
        </a:p>
      </dsp:txBody>
      <dsp:txXfrm>
        <a:off x="4466746" y="4972197"/>
        <a:ext cx="842449" cy="523075"/>
      </dsp:txXfrm>
    </dsp:sp>
    <dsp:sp modelId="{A12E465C-0322-E242-AE6C-C97A73CEB219}">
      <dsp:nvSpPr>
        <dsp:cNvPr id="0" name=""/>
        <dsp:cNvSpPr/>
      </dsp:nvSpPr>
      <dsp:spPr>
        <a:xfrm>
          <a:off x="5422692" y="3243358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C364F05-FECD-F246-925A-ADDAB1F67E06}">
      <dsp:nvSpPr>
        <dsp:cNvPr id="0" name=""/>
        <dsp:cNvSpPr/>
      </dsp:nvSpPr>
      <dsp:spPr>
        <a:xfrm>
          <a:off x="5519914" y="3335719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σ</a:t>
          </a:r>
          <a:r>
            <a:rPr lang="en-US" sz="1600" kern="1200" baseline="-25000" dirty="0" err="1" smtClean="0"/>
            <a:t>h</a:t>
          </a:r>
          <a:r>
            <a:rPr lang="en-US" sz="1600" kern="1200" baseline="0" dirty="0" smtClean="0"/>
            <a:t>?</a:t>
          </a:r>
          <a:endParaRPr lang="en-US" sz="1600" kern="1200" baseline="0" dirty="0"/>
        </a:p>
      </dsp:txBody>
      <dsp:txXfrm>
        <a:off x="5536188" y="3351993"/>
        <a:ext cx="842449" cy="523075"/>
      </dsp:txXfrm>
    </dsp:sp>
    <dsp:sp modelId="{D9F30821-2B51-8849-91E3-F6A5952AACD3}">
      <dsp:nvSpPr>
        <dsp:cNvPr id="0" name=""/>
        <dsp:cNvSpPr/>
      </dsp:nvSpPr>
      <dsp:spPr>
        <a:xfrm>
          <a:off x="4887971" y="4053460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2E0692A-C69D-4E49-A428-7576BBD5BF8A}">
      <dsp:nvSpPr>
        <dsp:cNvPr id="0" name=""/>
        <dsp:cNvSpPr/>
      </dsp:nvSpPr>
      <dsp:spPr>
        <a:xfrm>
          <a:off x="4985193" y="4145821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C</a:t>
          </a:r>
          <a:r>
            <a:rPr lang="en-US" sz="1600" kern="1200" baseline="-25000" dirty="0" err="1" smtClean="0"/>
            <a:t>nh</a:t>
          </a:r>
          <a:endParaRPr lang="en-US" sz="1600" kern="1200" baseline="-25000" dirty="0"/>
        </a:p>
      </dsp:txBody>
      <dsp:txXfrm>
        <a:off x="5001467" y="4162095"/>
        <a:ext cx="842449" cy="523075"/>
      </dsp:txXfrm>
    </dsp:sp>
    <dsp:sp modelId="{0B0A9C4F-EF2E-8244-A6ED-285D01A79768}">
      <dsp:nvSpPr>
        <dsp:cNvPr id="0" name=""/>
        <dsp:cNvSpPr/>
      </dsp:nvSpPr>
      <dsp:spPr>
        <a:xfrm>
          <a:off x="5957413" y="4053460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B55095C-F756-094E-9A2B-01DAAE7E21E4}">
      <dsp:nvSpPr>
        <dsp:cNvPr id="0" name=""/>
        <dsp:cNvSpPr/>
      </dsp:nvSpPr>
      <dsp:spPr>
        <a:xfrm>
          <a:off x="6054635" y="4145821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nσ</a:t>
          </a:r>
          <a:r>
            <a:rPr lang="en-US" sz="1600" kern="1200" baseline="-25000" dirty="0" err="1" smtClean="0"/>
            <a:t>v</a:t>
          </a:r>
          <a:r>
            <a:rPr lang="en-US" sz="1600" kern="1200" baseline="0" dirty="0" smtClean="0"/>
            <a:t>?</a:t>
          </a:r>
          <a:endParaRPr lang="en-US" sz="1600" kern="1200" baseline="0" dirty="0"/>
        </a:p>
      </dsp:txBody>
      <dsp:txXfrm>
        <a:off x="6070909" y="4162095"/>
        <a:ext cx="842449" cy="523075"/>
      </dsp:txXfrm>
    </dsp:sp>
    <dsp:sp modelId="{1B46F733-411D-DB4E-AF5E-2F4E0777DFB3}">
      <dsp:nvSpPr>
        <dsp:cNvPr id="0" name=""/>
        <dsp:cNvSpPr/>
      </dsp:nvSpPr>
      <dsp:spPr>
        <a:xfrm>
          <a:off x="5422692" y="4863562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E9C7BE2-6469-E94B-82DD-913F008B814F}">
      <dsp:nvSpPr>
        <dsp:cNvPr id="0" name=""/>
        <dsp:cNvSpPr/>
      </dsp:nvSpPr>
      <dsp:spPr>
        <a:xfrm>
          <a:off x="5519914" y="4955923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C</a:t>
          </a:r>
          <a:r>
            <a:rPr lang="en-US" sz="1600" kern="1200" baseline="-25000" dirty="0" err="1" smtClean="0"/>
            <a:t>nv</a:t>
          </a:r>
          <a:endParaRPr lang="en-US" sz="1600" kern="1200" baseline="-25000" dirty="0"/>
        </a:p>
      </dsp:txBody>
      <dsp:txXfrm>
        <a:off x="5536188" y="4972197"/>
        <a:ext cx="842449" cy="523075"/>
      </dsp:txXfrm>
    </dsp:sp>
    <dsp:sp modelId="{C93B28E1-210A-144A-89F5-C49374B53181}">
      <dsp:nvSpPr>
        <dsp:cNvPr id="0" name=""/>
        <dsp:cNvSpPr/>
      </dsp:nvSpPr>
      <dsp:spPr>
        <a:xfrm>
          <a:off x="6492133" y="4863562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A840EBA-9404-624A-8CBC-045DA9B73F8B}">
      <dsp:nvSpPr>
        <dsp:cNvPr id="0" name=""/>
        <dsp:cNvSpPr/>
      </dsp:nvSpPr>
      <dsp:spPr>
        <a:xfrm>
          <a:off x="6589355" y="4955923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smtClean="0"/>
            <a:t>S</a:t>
          </a:r>
          <a:r>
            <a:rPr lang="en-US" sz="1600" kern="1200" baseline="-25000" dirty="0" smtClean="0"/>
            <a:t>2n</a:t>
          </a:r>
          <a:r>
            <a:rPr lang="en-US" sz="1600" kern="1200" baseline="0" dirty="0" smtClean="0"/>
            <a:t>?</a:t>
          </a:r>
          <a:endParaRPr lang="en-US" sz="1600" kern="1200" baseline="0" dirty="0"/>
        </a:p>
      </dsp:txBody>
      <dsp:txXfrm>
        <a:off x="6605629" y="4972197"/>
        <a:ext cx="842449" cy="523075"/>
      </dsp:txXfrm>
    </dsp:sp>
    <dsp:sp modelId="{7AA33CC7-5A6C-C641-80DB-3043B689ECCB}">
      <dsp:nvSpPr>
        <dsp:cNvPr id="0" name=""/>
        <dsp:cNvSpPr/>
      </dsp:nvSpPr>
      <dsp:spPr>
        <a:xfrm>
          <a:off x="5957413" y="5673664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180B391-877D-7E48-9DCC-B5833D29EFA4}">
      <dsp:nvSpPr>
        <dsp:cNvPr id="0" name=""/>
        <dsp:cNvSpPr/>
      </dsp:nvSpPr>
      <dsp:spPr>
        <a:xfrm>
          <a:off x="6054635" y="5766025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smtClean="0"/>
            <a:t>S</a:t>
          </a:r>
          <a:r>
            <a:rPr lang="en-US" sz="1600" kern="1200" baseline="-25000" dirty="0" smtClean="0"/>
            <a:t>2n</a:t>
          </a:r>
          <a:endParaRPr lang="en-US" sz="1600" kern="1200" baseline="-25000" dirty="0"/>
        </a:p>
      </dsp:txBody>
      <dsp:txXfrm>
        <a:off x="6070909" y="5782299"/>
        <a:ext cx="842449" cy="523075"/>
      </dsp:txXfrm>
    </dsp:sp>
    <dsp:sp modelId="{304EBE52-B0E9-BD42-9F43-3D1893AE270B}">
      <dsp:nvSpPr>
        <dsp:cNvPr id="0" name=""/>
        <dsp:cNvSpPr/>
      </dsp:nvSpPr>
      <dsp:spPr>
        <a:xfrm>
          <a:off x="7026854" y="5673664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5023285-42D3-244E-8DE9-F7028FA1721F}">
      <dsp:nvSpPr>
        <dsp:cNvPr id="0" name=""/>
        <dsp:cNvSpPr/>
      </dsp:nvSpPr>
      <dsp:spPr>
        <a:xfrm>
          <a:off x="7124076" y="5766025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C</a:t>
          </a:r>
          <a:r>
            <a:rPr lang="en-US" sz="1600" kern="1200" baseline="-25000" dirty="0" err="1" smtClean="0"/>
            <a:t>n</a:t>
          </a:r>
          <a:endParaRPr lang="en-US" sz="1600" kern="1200" baseline="-25000" dirty="0"/>
        </a:p>
      </dsp:txBody>
      <dsp:txXfrm>
        <a:off x="7140350" y="5782299"/>
        <a:ext cx="842449" cy="523075"/>
      </dsp:txXfrm>
    </dsp:sp>
    <dsp:sp modelId="{B5AA105C-BEFF-D64B-9D30-4CE930FD05BA}">
      <dsp:nvSpPr>
        <dsp:cNvPr id="0" name=""/>
        <dsp:cNvSpPr/>
      </dsp:nvSpPr>
      <dsp:spPr>
        <a:xfrm>
          <a:off x="7026854" y="2433256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8266280-A3DC-BA4E-A158-A57B874C19A6}">
      <dsp:nvSpPr>
        <dsp:cNvPr id="0" name=""/>
        <dsp:cNvSpPr/>
      </dsp:nvSpPr>
      <dsp:spPr>
        <a:xfrm>
          <a:off x="7124076" y="2525617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σ</a:t>
          </a:r>
          <a:r>
            <a:rPr lang="en-US" sz="1600" kern="1200" baseline="0" dirty="0" smtClean="0"/>
            <a:t>?</a:t>
          </a:r>
          <a:endParaRPr lang="en-US" sz="1600" kern="1200" baseline="0" dirty="0"/>
        </a:p>
      </dsp:txBody>
      <dsp:txXfrm>
        <a:off x="7140350" y="2541891"/>
        <a:ext cx="842449" cy="523075"/>
      </dsp:txXfrm>
    </dsp:sp>
    <dsp:sp modelId="{25A00DAA-77D2-7944-A551-BE911B2C17A3}">
      <dsp:nvSpPr>
        <dsp:cNvPr id="0" name=""/>
        <dsp:cNvSpPr/>
      </dsp:nvSpPr>
      <dsp:spPr>
        <a:xfrm>
          <a:off x="6492133" y="3243358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E76A8A4-B57B-F74D-8D2C-F9D3EF3DF7DF}">
      <dsp:nvSpPr>
        <dsp:cNvPr id="0" name=""/>
        <dsp:cNvSpPr/>
      </dsp:nvSpPr>
      <dsp:spPr>
        <a:xfrm>
          <a:off x="6589355" y="3335719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smtClean="0"/>
            <a:t>C</a:t>
          </a:r>
          <a:r>
            <a:rPr lang="en-US" sz="1600" kern="1200" baseline="-25000" dirty="0" smtClean="0"/>
            <a:t>s</a:t>
          </a:r>
          <a:endParaRPr lang="en-US" sz="1600" kern="1200" baseline="-25000" dirty="0"/>
        </a:p>
      </dsp:txBody>
      <dsp:txXfrm>
        <a:off x="6605629" y="3351993"/>
        <a:ext cx="842449" cy="523075"/>
      </dsp:txXfrm>
    </dsp:sp>
    <dsp:sp modelId="{D755D445-A382-5646-A108-21C844AFD15A}">
      <dsp:nvSpPr>
        <dsp:cNvPr id="0" name=""/>
        <dsp:cNvSpPr/>
      </dsp:nvSpPr>
      <dsp:spPr>
        <a:xfrm>
          <a:off x="7561575" y="3243358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85A65F7-4585-C44C-9D10-F7244A973871}">
      <dsp:nvSpPr>
        <dsp:cNvPr id="0" name=""/>
        <dsp:cNvSpPr/>
      </dsp:nvSpPr>
      <dsp:spPr>
        <a:xfrm>
          <a:off x="7658797" y="3335719"/>
          <a:ext cx="874997" cy="5556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baseline="0" dirty="0" smtClean="0"/>
            <a:t>inversion?</a:t>
          </a:r>
        </a:p>
      </dsp:txBody>
      <dsp:txXfrm>
        <a:off x="7675071" y="3351993"/>
        <a:ext cx="842449" cy="523075"/>
      </dsp:txXfrm>
    </dsp:sp>
    <dsp:sp modelId="{A50D98CB-3DC7-9046-80C8-46176CA49A71}">
      <dsp:nvSpPr>
        <dsp:cNvPr id="0" name=""/>
        <dsp:cNvSpPr/>
      </dsp:nvSpPr>
      <dsp:spPr>
        <a:xfrm>
          <a:off x="7026854" y="4053460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E4ED751-D688-874B-83AB-0431029B2266}">
      <dsp:nvSpPr>
        <dsp:cNvPr id="0" name=""/>
        <dsp:cNvSpPr/>
      </dsp:nvSpPr>
      <dsp:spPr>
        <a:xfrm>
          <a:off x="7124076" y="4145821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err="1" smtClean="0"/>
            <a:t>C</a:t>
          </a:r>
          <a:r>
            <a:rPr lang="en-US" sz="1600" kern="1200" baseline="-25000" dirty="0" err="1" smtClean="0"/>
            <a:t>i</a:t>
          </a:r>
          <a:endParaRPr lang="en-US" sz="1600" kern="1200" baseline="-25000" dirty="0" smtClean="0"/>
        </a:p>
      </dsp:txBody>
      <dsp:txXfrm>
        <a:off x="7140350" y="4162095"/>
        <a:ext cx="842449" cy="523075"/>
      </dsp:txXfrm>
    </dsp:sp>
    <dsp:sp modelId="{EA3368F7-1BE3-4C4B-8EFE-CCF73E0D166E}">
      <dsp:nvSpPr>
        <dsp:cNvPr id="0" name=""/>
        <dsp:cNvSpPr/>
      </dsp:nvSpPr>
      <dsp:spPr>
        <a:xfrm>
          <a:off x="8096296" y="4053460"/>
          <a:ext cx="874997" cy="5556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22BBA9D-675E-B344-AA96-9ADB807DDBB7}">
      <dsp:nvSpPr>
        <dsp:cNvPr id="0" name=""/>
        <dsp:cNvSpPr/>
      </dsp:nvSpPr>
      <dsp:spPr>
        <a:xfrm>
          <a:off x="8193518" y="4145821"/>
          <a:ext cx="874997" cy="55562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baseline="0" dirty="0" smtClean="0"/>
            <a:t>C</a:t>
          </a:r>
          <a:r>
            <a:rPr lang="en-US" sz="1600" kern="1200" baseline="-25000" dirty="0" smtClean="0"/>
            <a:t>1</a:t>
          </a:r>
        </a:p>
      </dsp:txBody>
      <dsp:txXfrm>
        <a:off x="8209792" y="4162095"/>
        <a:ext cx="842449" cy="5230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61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68E0BD2-6C36-4D46-AB2B-DC4533C0AF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4148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4140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6D73C4-DF61-9443-BCEE-DEBD460418AC}" type="slidenum">
              <a:rPr lang="en-US"/>
              <a:pPr/>
              <a:t>10</a:t>
            </a:fld>
            <a:endParaRPr lang="en-US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4DA04A-CCC4-C84B-82C7-7A2CD82BBAE5}" type="slidenum">
              <a:rPr lang="en-US"/>
              <a:pPr/>
              <a:t>11</a:t>
            </a:fld>
            <a:endParaRPr lang="en-US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9A3A8C-2C86-5744-B1D2-0AACCC3518C4}" type="slidenum">
              <a:rPr lang="en-US"/>
              <a:pPr/>
              <a:t>12</a:t>
            </a:fld>
            <a:endParaRPr lang="en-US"/>
          </a:p>
        </p:txBody>
      </p:sp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02A6A8-2202-8849-BDF3-9B47A7481B2C}" type="slidenum">
              <a:rPr lang="en-US"/>
              <a:pPr/>
              <a:t>13</a:t>
            </a:fld>
            <a:endParaRPr lang="en-US"/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B7D846-CD84-C24C-AB20-EEE2249D9BA8}" type="slidenum">
              <a:rPr lang="en-US"/>
              <a:pPr/>
              <a:t>14</a:t>
            </a:fld>
            <a:endParaRPr lang="en-US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7A3397-88C8-A24E-98C2-51622F88A817}" type="slidenum">
              <a:rPr lang="en-US"/>
              <a:pPr/>
              <a:t>15</a:t>
            </a:fld>
            <a:endParaRPr lang="en-US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A3D3F5-D7E4-5649-9727-5BADEDDA91F6}" type="slidenum">
              <a:rPr lang="en-US"/>
              <a:pPr/>
              <a:t>16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EE01D1-A016-4547-AB54-2705478620C2}" type="slidenum">
              <a:rPr lang="en-US"/>
              <a:pPr/>
              <a:t>17</a:t>
            </a:fld>
            <a:endParaRPr 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A48F6E-FD6D-B94E-8827-64E2FCA67F18}" type="slidenum">
              <a:rPr lang="en-US"/>
              <a:pPr/>
              <a:t>18</a:t>
            </a:fld>
            <a:endParaRPr lang="en-US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49EAFF-7907-144A-8CEC-5714AF14A48E}" type="slidenum">
              <a:rPr lang="en-US"/>
              <a:pPr/>
              <a:t>19</a:t>
            </a:fld>
            <a:endParaRPr 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BFAA93-28FC-4940-8B3E-05E3E287A4C5}" type="slidenum">
              <a:rPr lang="en-US"/>
              <a:pPr/>
              <a:t>2</a:t>
            </a:fld>
            <a:endParaRPr lang="en-US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6CABB4-DA9F-5A4A-AB82-0278A23C1914}" type="slidenum">
              <a:rPr lang="en-US"/>
              <a:pPr/>
              <a:t>20</a:t>
            </a:fld>
            <a:endParaRPr lang="en-US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7F20E9-A3E5-344F-82E1-68820011A661}" type="slidenum">
              <a:rPr lang="en-US"/>
              <a:pPr/>
              <a:t>21</a:t>
            </a:fld>
            <a:endParaRPr lang="en-US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C4AA66-EB65-2B4D-B644-CA4EC0F5B4B5}" type="slidenum">
              <a:rPr lang="en-US"/>
              <a:pPr/>
              <a:t>22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F0E72F-A4A6-A345-9CB4-DF64DD44290B}" type="slidenum">
              <a:rPr lang="en-US"/>
              <a:pPr/>
              <a:t>23</a:t>
            </a:fld>
            <a:endParaRPr lang="en-US"/>
          </a:p>
        </p:txBody>
      </p:sp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44E2F1-34BA-094A-A084-D5BF5B70E1AC}" type="slidenum">
              <a:rPr lang="en-US"/>
              <a:pPr/>
              <a:t>24</a:t>
            </a:fld>
            <a:endParaRPr lang="en-US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8C66B-2440-6842-9461-0159F8424965}" type="slidenum">
              <a:rPr lang="en-US"/>
              <a:pPr/>
              <a:t>25</a:t>
            </a:fld>
            <a:endParaRPr lang="en-US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F993F8-1B43-4B4F-9439-2B91796C3E4E}" type="slidenum">
              <a:rPr lang="en-US"/>
              <a:pPr/>
              <a:t>26</a:t>
            </a:fld>
            <a:endParaRPr lang="en-US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F993F8-1B43-4B4F-9439-2B91796C3E4E}" type="slidenum">
              <a:rPr lang="en-US"/>
              <a:pPr/>
              <a:t>27</a:t>
            </a:fld>
            <a:endParaRPr lang="en-US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54241E-BB83-D943-8BC5-9DBBA2391023}" type="slidenum">
              <a:rPr lang="en-US"/>
              <a:pPr/>
              <a:t>28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54241E-BB83-D943-8BC5-9DBBA2391023}" type="slidenum">
              <a:rPr lang="en-US"/>
              <a:pPr/>
              <a:t>29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85CFF5-E7BA-EC47-920D-050E0B9BD4FF}" type="slidenum">
              <a:rPr lang="en-US"/>
              <a:pPr/>
              <a:t>3</a:t>
            </a:fld>
            <a:endParaRPr lang="en-US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62CEEF-84C0-0644-AC58-94BFC7DC9ED8}" type="slidenum">
              <a:rPr lang="en-US"/>
              <a:pPr/>
              <a:t>30</a:t>
            </a:fld>
            <a:endParaRPr lang="en-US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0498BA-1105-5841-B97F-DBB021608501}" type="slidenum">
              <a:rPr lang="en-US"/>
              <a:pPr/>
              <a:t>31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525E53-BC2F-6F48-957E-E8B569A879C6}" type="slidenum">
              <a:rPr lang="en-US"/>
              <a:pPr/>
              <a:t>4</a:t>
            </a:fld>
            <a:endParaRPr lang="en-US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A258C6-18BD-0043-A262-A525FDCAA475}" type="slidenum">
              <a:rPr lang="en-US"/>
              <a:pPr/>
              <a:t>5</a:t>
            </a:fld>
            <a:endParaRPr lang="en-US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A258C6-18BD-0043-A262-A525FDCAA475}" type="slidenum">
              <a:rPr lang="en-US"/>
              <a:pPr/>
              <a:t>6</a:t>
            </a:fld>
            <a:endParaRPr lang="en-US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193386-FC3F-D34C-9D38-9231DB76A237}" type="slidenum">
              <a:rPr lang="en-US"/>
              <a:pPr/>
              <a:t>7</a:t>
            </a:fld>
            <a:endParaRPr lang="en-US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1A1CE3-F79C-A846-B6C3-C9B98B59C906}" type="slidenum">
              <a:rPr lang="en-US"/>
              <a:pPr/>
              <a:t>8</a:t>
            </a:fld>
            <a:endParaRPr lang="en-US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A71EAA-24BE-5644-915C-BA646745038D}" type="slidenum">
              <a:rPr lang="en-US"/>
              <a:pPr/>
              <a:t>9</a:t>
            </a:fld>
            <a:endParaRPr 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23E534D-6ADA-9746-80BB-0227385BC9F2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5128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512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A346EF-16D2-E441-A879-84474C86143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4700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8C0258-4341-CD40-9160-C47BB1B7CF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3289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21B6F7-17FA-E64E-87AD-906BEE9C225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3300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871209-6AE4-6740-8686-F21A95A9AA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1774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35704D-41DF-1843-A39A-D6EF557C93D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4230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213D11-CA03-A246-A131-124A15CEC31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455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9152F6-9042-4841-9E76-C70F294D43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9803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DCECC8-6332-0B47-B6FB-8473FA05B7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0515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CEAF4D-F649-B54F-8780-F0CA5DA25F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356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639011-5649-684F-ABD8-5745A9299CD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46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1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8364E1F7-1B47-EF44-BE8C-7B9AC6EF3E8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6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9.png"/><Relationship Id="rId5" Type="http://schemas.openxmlformats.org/officeDocument/2006/relationships/image" Target="../media/image11.png"/><Relationship Id="rId6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diagramData" Target="../diagrams/data2.xml"/><Relationship Id="rId5" Type="http://schemas.openxmlformats.org/officeDocument/2006/relationships/diagramLayout" Target="../diagrams/layout2.xml"/><Relationship Id="rId6" Type="http://schemas.openxmlformats.org/officeDocument/2006/relationships/diagramQuickStyle" Target="../diagrams/quickStyle2.xml"/><Relationship Id="rId7" Type="http://schemas.openxmlformats.org/officeDocument/2006/relationships/diagramColors" Target="../diagrams/colors2.xml"/><Relationship Id="rId8" Type="http://schemas.microsoft.com/office/2007/relationships/diagramDrawing" Target="../diagrams/drawing2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6" Type="http://schemas.openxmlformats.org/officeDocument/2006/relationships/image" Target="../media/image37.png"/><Relationship Id="rId7" Type="http://schemas.openxmlformats.org/officeDocument/2006/relationships/image" Target="../media/image38.png"/><Relationship Id="rId8" Type="http://schemas.openxmlformats.org/officeDocument/2006/relationships/image" Target="../media/image39.png"/><Relationship Id="rId9" Type="http://schemas.openxmlformats.org/officeDocument/2006/relationships/image" Target="../media/image40.png"/><Relationship Id="rId10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6" Type="http://schemas.openxmlformats.org/officeDocument/2006/relationships/image" Target="../media/image37.png"/><Relationship Id="rId7" Type="http://schemas.openxmlformats.org/officeDocument/2006/relationships/image" Target="../media/image38.png"/><Relationship Id="rId8" Type="http://schemas.openxmlformats.org/officeDocument/2006/relationships/image" Target="../media/image39.png"/><Relationship Id="rId9" Type="http://schemas.openxmlformats.org/officeDocument/2006/relationships/image" Target="../media/image40.png"/><Relationship Id="rId10" Type="http://schemas.openxmlformats.org/officeDocument/2006/relationships/image" Target="../media/image41.png"/><Relationship Id="rId11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9.png"/><Relationship Id="rId5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28</a:t>
            </a:r>
            <a:br>
              <a:rPr lang="en-US" sz="5400" dirty="0" smtClean="0"/>
            </a:br>
            <a:r>
              <a:rPr lang="en-US" sz="3200" dirty="0" smtClean="0"/>
              <a:t>Point-group symmetry I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6665751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800" y="3581400"/>
            <a:ext cx="3755684" cy="2159880"/>
          </a:xfrm>
          <a:prstGeom prst="rect">
            <a:avLst/>
          </a:prstGeom>
        </p:spPr>
      </p:pic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n</a:t>
            </a:r>
            <a:r>
              <a:rPr lang="en-US" dirty="0"/>
              <a:t>-fold </a:t>
            </a:r>
            <a:r>
              <a:rPr lang="en-US" dirty="0" smtClean="0"/>
              <a:t>rotation, </a:t>
            </a:r>
            <a:r>
              <a:rPr lang="en-US" i="1" dirty="0" err="1" smtClean="0"/>
              <a:t>C</a:t>
            </a:r>
            <a:r>
              <a:rPr lang="en-US" i="1" baseline="-25000" dirty="0" err="1" smtClean="0"/>
              <a:t>n</a:t>
            </a:r>
            <a:endParaRPr lang="en-US" i="1" baseline="-25000" dirty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otation through 360</a:t>
            </a:r>
            <a:r>
              <a:rPr lang="en-US">
                <a:cs typeface="Arial" charset="0"/>
              </a:rPr>
              <a:t>º</a:t>
            </a:r>
            <a:r>
              <a:rPr lang="en-US"/>
              <a:t>/</a:t>
            </a:r>
            <a:r>
              <a:rPr lang="en-US" i="1"/>
              <a:t>n</a:t>
            </a:r>
            <a:r>
              <a:rPr lang="en-US"/>
              <a:t> around the axis.</a:t>
            </a:r>
          </a:p>
          <a:p>
            <a:r>
              <a:rPr lang="en-US"/>
              <a:t>The axis with the greatest value of </a:t>
            </a:r>
            <a:r>
              <a:rPr lang="en-US" i="1"/>
              <a:t>n</a:t>
            </a:r>
            <a:r>
              <a:rPr lang="en-US"/>
              <a:t> is called the </a:t>
            </a:r>
            <a:r>
              <a:rPr lang="en-US" b="1"/>
              <a:t>principal axis</a:t>
            </a:r>
            <a:r>
              <a:rPr lang="en-US"/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6400" y="3657600"/>
            <a:ext cx="3886200" cy="223493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600" y="3657600"/>
            <a:ext cx="2121841" cy="1981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" y="3886200"/>
            <a:ext cx="1785069" cy="1790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8800" y="3581400"/>
            <a:ext cx="4372485" cy="2514600"/>
          </a:xfrm>
          <a:prstGeom prst="rect">
            <a:avLst/>
          </a:prstGeom>
        </p:spPr>
      </p:pic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411662"/>
          </a:xfrm>
        </p:spPr>
        <p:txBody>
          <a:bodyPr/>
          <a:lstStyle/>
          <a:p>
            <a:r>
              <a:rPr lang="el-GR" dirty="0">
                <a:cs typeface="Arial" charset="0"/>
              </a:rPr>
              <a:t>σ</a:t>
            </a:r>
            <a:r>
              <a:rPr lang="en-US" baseline="-25000" dirty="0">
                <a:cs typeface="Arial" charset="0"/>
              </a:rPr>
              <a:t>v</a:t>
            </a:r>
            <a:r>
              <a:rPr lang="en-US" dirty="0">
                <a:cs typeface="Arial" charset="0"/>
              </a:rPr>
              <a:t> parallel (vertical) to the principal axis</a:t>
            </a:r>
          </a:p>
          <a:p>
            <a:r>
              <a:rPr lang="el-GR" dirty="0">
                <a:cs typeface="Arial" charset="0"/>
              </a:rPr>
              <a:t>σ</a:t>
            </a:r>
            <a:r>
              <a:rPr lang="en-US" baseline="-25000" dirty="0">
                <a:cs typeface="Arial" charset="0"/>
              </a:rPr>
              <a:t>h</a:t>
            </a:r>
            <a:r>
              <a:rPr lang="en-US" dirty="0">
                <a:cs typeface="Arial" charset="0"/>
              </a:rPr>
              <a:t> perpendicular (horizontal)</a:t>
            </a:r>
          </a:p>
          <a:p>
            <a:r>
              <a:rPr lang="el-GR" dirty="0">
                <a:cs typeface="Arial" charset="0"/>
              </a:rPr>
              <a:t>σ</a:t>
            </a:r>
            <a:r>
              <a:rPr lang="en-US" baseline="-25000" dirty="0">
                <a:cs typeface="Arial" charset="0"/>
              </a:rPr>
              <a:t>d</a:t>
            </a:r>
            <a:r>
              <a:rPr lang="en-US" dirty="0">
                <a:cs typeface="Arial" charset="0"/>
              </a:rPr>
              <a:t> bisects the angle between two C</a:t>
            </a:r>
            <a:r>
              <a:rPr lang="en-US" baseline="-25000" dirty="0">
                <a:cs typeface="Arial" charset="0"/>
              </a:rPr>
              <a:t>2</a:t>
            </a:r>
            <a:r>
              <a:rPr lang="en-US" dirty="0"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axes (</a:t>
            </a:r>
            <a:r>
              <a:rPr lang="en-US" dirty="0" smtClean="0">
                <a:cs typeface="Arial" charset="0"/>
              </a:rPr>
              <a:t>diagonal or dihedral)</a:t>
            </a:r>
            <a:endParaRPr lang="el-GR" dirty="0"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762000" y="3581400"/>
            <a:ext cx="4683181" cy="26932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55145" y="3810000"/>
            <a:ext cx="1426655" cy="217027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67000" y="3657600"/>
            <a:ext cx="2705100" cy="25278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rs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version maps (</a:t>
            </a:r>
            <a:r>
              <a:rPr lang="en-US" i="1"/>
              <a:t>x</a:t>
            </a:r>
            <a:r>
              <a:rPr lang="en-US"/>
              <a:t>, </a:t>
            </a:r>
            <a:r>
              <a:rPr lang="en-US" i="1"/>
              <a:t>y</a:t>
            </a:r>
            <a:r>
              <a:rPr lang="en-US"/>
              <a:t>, </a:t>
            </a:r>
            <a:r>
              <a:rPr lang="en-US" i="1"/>
              <a:t>z</a:t>
            </a:r>
            <a:r>
              <a:rPr lang="en-US"/>
              <a:t>) to (</a:t>
            </a:r>
            <a:r>
              <a:rPr lang="en-US">
                <a:cs typeface="Arial" charset="0"/>
              </a:rPr>
              <a:t>–</a:t>
            </a:r>
            <a:r>
              <a:rPr lang="en-US" i="1">
                <a:cs typeface="Arial" charset="0"/>
              </a:rPr>
              <a:t>x</a:t>
            </a:r>
            <a:r>
              <a:rPr lang="en-US">
                <a:cs typeface="Arial" charset="0"/>
              </a:rPr>
              <a:t>, –</a:t>
            </a:r>
            <a:r>
              <a:rPr lang="en-US" i="1">
                <a:cs typeface="Arial" charset="0"/>
              </a:rPr>
              <a:t>y</a:t>
            </a:r>
            <a:r>
              <a:rPr lang="en-US">
                <a:cs typeface="Arial" charset="0"/>
              </a:rPr>
              <a:t>, –</a:t>
            </a:r>
            <a:r>
              <a:rPr lang="en-US" i="1">
                <a:cs typeface="Arial" charset="0"/>
              </a:rPr>
              <a:t>z</a:t>
            </a:r>
            <a:r>
              <a:rPr lang="en-US">
                <a:cs typeface="Arial" charset="0"/>
              </a:rPr>
              <a:t>)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62" y="2514600"/>
            <a:ext cx="5867400" cy="337432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0" y="2743200"/>
            <a:ext cx="4550682" cy="26170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0" y="2819400"/>
            <a:ext cx="5697481" cy="3276600"/>
          </a:xfrm>
          <a:prstGeom prst="rect">
            <a:avLst/>
          </a:prstGeom>
        </p:spPr>
      </p:pic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/>
              <a:t>n</a:t>
            </a:r>
            <a:r>
              <a:rPr lang="en-US"/>
              <a:t>-fold improper rotation</a:t>
            </a:r>
            <a:endParaRPr lang="en-US" i="1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719263"/>
            <a:ext cx="8229600" cy="4411662"/>
          </a:xfrm>
        </p:spPr>
        <p:txBody>
          <a:bodyPr/>
          <a:lstStyle/>
          <a:p>
            <a:r>
              <a:rPr lang="en-US"/>
              <a:t>Rotation through 360</a:t>
            </a:r>
            <a:r>
              <a:rPr lang="en-US">
                <a:cs typeface="Arial" charset="0"/>
              </a:rPr>
              <a:t>º</a:t>
            </a:r>
            <a:r>
              <a:rPr lang="en-US"/>
              <a:t>/</a:t>
            </a:r>
            <a:r>
              <a:rPr lang="en-US" i="1"/>
              <a:t>n</a:t>
            </a:r>
            <a:r>
              <a:rPr lang="en-US"/>
              <a:t> around the axis followed by a reflection through </a:t>
            </a:r>
            <a:r>
              <a:rPr lang="el-GR">
                <a:cs typeface="Arial" charset="0"/>
              </a:rPr>
              <a:t>σ</a:t>
            </a:r>
            <a:r>
              <a:rPr lang="en-US" baseline="-25000">
                <a:cs typeface="Arial" charset="0"/>
              </a:rPr>
              <a:t>h</a:t>
            </a:r>
            <a:r>
              <a:rPr lang="en-US">
                <a:cs typeface="Arial" charset="0"/>
              </a:rPr>
              <a:t>.</a:t>
            </a:r>
            <a:endParaRPr lang="el-GR">
              <a:cs typeface="Arial" charset="0"/>
            </a:endParaRPr>
          </a:p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048000"/>
            <a:ext cx="5251711" cy="302023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295400"/>
          </a:xfrm>
        </p:spPr>
        <p:txBody>
          <a:bodyPr/>
          <a:lstStyle/>
          <a:p>
            <a:r>
              <a:rPr lang="en-US" dirty="0"/>
              <a:t>Symmetry classification of molecul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lecules </a:t>
            </a:r>
            <a:r>
              <a:rPr lang="en-US" dirty="0"/>
              <a:t>are classified into </a:t>
            </a:r>
            <a:r>
              <a:rPr lang="en-US" b="1" dirty="0"/>
              <a:t>symmetry groups</a:t>
            </a:r>
            <a:r>
              <a:rPr lang="en-US" dirty="0"/>
              <a:t>. The classification </a:t>
            </a:r>
            <a:r>
              <a:rPr lang="en-US" dirty="0" smtClean="0"/>
              <a:t>immediately informs us of the </a:t>
            </a:r>
            <a:r>
              <a:rPr lang="en-US" b="1" dirty="0"/>
              <a:t>polarity</a:t>
            </a:r>
            <a:r>
              <a:rPr lang="en-US" dirty="0"/>
              <a:t> and </a:t>
            </a:r>
            <a:r>
              <a:rPr lang="en-US" b="1" dirty="0" smtClean="0"/>
              <a:t>chirality</a:t>
            </a:r>
            <a:r>
              <a:rPr lang="en-US" dirty="0" smtClean="0"/>
              <a:t> of the molecule</a:t>
            </a:r>
            <a:endParaRPr lang="en-US" dirty="0"/>
          </a:p>
          <a:p>
            <a:r>
              <a:rPr lang="en-US" dirty="0"/>
              <a:t>We have two naming conventions – </a:t>
            </a:r>
            <a:r>
              <a:rPr lang="en-US" b="1" dirty="0" err="1"/>
              <a:t>Schoenflies</a:t>
            </a:r>
            <a:r>
              <a:rPr lang="en-US" b="1" dirty="0"/>
              <a:t> </a:t>
            </a:r>
            <a:r>
              <a:rPr lang="en-US" dirty="0"/>
              <a:t>and </a:t>
            </a:r>
            <a:r>
              <a:rPr lang="en-US" b="1" dirty="0"/>
              <a:t>Hermann–</a:t>
            </a:r>
            <a:r>
              <a:rPr lang="en-US" b="1" dirty="0" err="1"/>
              <a:t>Mauguin</a:t>
            </a:r>
            <a:r>
              <a:rPr lang="en-US" b="1" dirty="0"/>
              <a:t> system </a:t>
            </a:r>
            <a:r>
              <a:rPr lang="en-US" dirty="0"/>
              <a:t>(</a:t>
            </a:r>
            <a:r>
              <a:rPr lang="en-US" b="1" dirty="0"/>
              <a:t>International system</a:t>
            </a:r>
            <a:r>
              <a:rPr lang="en-US" dirty="0"/>
              <a:t>) </a:t>
            </a:r>
            <a:r>
              <a:rPr lang="en-US" dirty="0" smtClean="0"/>
              <a:t>– we use </a:t>
            </a:r>
            <a:r>
              <a:rPr lang="en-US" dirty="0"/>
              <a:t>the former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</a:t>
            </a:r>
            <a:r>
              <a:rPr lang="en-US" baseline="-25000"/>
              <a:t>1</a:t>
            </a:r>
            <a:r>
              <a:rPr lang="en-US"/>
              <a:t> group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as only </a:t>
            </a:r>
            <a:r>
              <a:rPr lang="en-US" b="1"/>
              <a:t>identity</a:t>
            </a:r>
            <a:r>
              <a:rPr lang="en-US"/>
              <a:t> symmetry element.</a:t>
            </a:r>
            <a:endParaRPr lang="en-US" b="1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2590800"/>
            <a:ext cx="6553200" cy="3768721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</a:t>
            </a:r>
            <a:r>
              <a:rPr lang="en-US" baseline="-25000"/>
              <a:t>i</a:t>
            </a:r>
            <a:r>
              <a:rPr lang="en-US"/>
              <a:t> group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s </a:t>
            </a:r>
            <a:r>
              <a:rPr lang="en-US" b="1" dirty="0"/>
              <a:t>identity </a:t>
            </a:r>
            <a:r>
              <a:rPr lang="en-US" dirty="0"/>
              <a:t>and </a:t>
            </a:r>
            <a:r>
              <a:rPr lang="en-US" b="1" dirty="0"/>
              <a:t>inversion </a:t>
            </a:r>
            <a:r>
              <a:rPr lang="en-US" dirty="0" smtClean="0"/>
              <a:t>only.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62" y="2514600"/>
            <a:ext cx="5867400" cy="33743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0" y="2743200"/>
            <a:ext cx="4550682" cy="2617080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</a:t>
            </a:r>
            <a:r>
              <a:rPr lang="en-US" baseline="-25000"/>
              <a:t>s</a:t>
            </a:r>
            <a:r>
              <a:rPr lang="en-US"/>
              <a:t> group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s </a:t>
            </a:r>
            <a:r>
              <a:rPr lang="en-US" b="1" dirty="0"/>
              <a:t>identity </a:t>
            </a:r>
            <a:r>
              <a:rPr lang="en-US" dirty="0"/>
              <a:t>and </a:t>
            </a:r>
            <a:r>
              <a:rPr lang="en-US" b="1" dirty="0"/>
              <a:t>mirror plane</a:t>
            </a:r>
            <a:r>
              <a:rPr lang="en-US" dirty="0"/>
              <a:t> </a:t>
            </a:r>
            <a:r>
              <a:rPr lang="en-US" dirty="0" smtClean="0"/>
              <a:t>only.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90600" y="2590800"/>
            <a:ext cx="5410200" cy="31113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2800" y="2590800"/>
            <a:ext cx="5181600" cy="2979919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</a:t>
            </a:r>
            <a:r>
              <a:rPr lang="en-US" baseline="-25000"/>
              <a:t>n</a:t>
            </a:r>
            <a:r>
              <a:rPr lang="en-US"/>
              <a:t> group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s </a:t>
            </a:r>
            <a:r>
              <a:rPr lang="en-US" b="1" dirty="0"/>
              <a:t>identity </a:t>
            </a:r>
            <a:r>
              <a:rPr lang="en-US" dirty="0"/>
              <a:t>and </a:t>
            </a:r>
            <a:r>
              <a:rPr lang="en-US" b="1" i="1" dirty="0"/>
              <a:t>n</a:t>
            </a:r>
            <a:r>
              <a:rPr lang="en-US" b="1" dirty="0"/>
              <a:t>-fold rotation </a:t>
            </a:r>
            <a:r>
              <a:rPr lang="en-US" dirty="0" smtClean="0"/>
              <a:t>only.</a:t>
            </a:r>
            <a:endParaRPr 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2286000"/>
            <a:ext cx="6705600" cy="3856365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</a:t>
            </a:r>
            <a:r>
              <a:rPr lang="en-US" baseline="-25000"/>
              <a:t>nv</a:t>
            </a:r>
            <a:r>
              <a:rPr lang="en-US"/>
              <a:t> group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s </a:t>
            </a:r>
            <a:r>
              <a:rPr lang="en-US" b="1" dirty="0"/>
              <a:t>identity</a:t>
            </a:r>
            <a:r>
              <a:rPr lang="en-US" dirty="0"/>
              <a:t>, </a:t>
            </a:r>
            <a:r>
              <a:rPr lang="en-US" b="1" i="1" dirty="0"/>
              <a:t>n</a:t>
            </a:r>
            <a:r>
              <a:rPr lang="en-US" b="1" dirty="0"/>
              <a:t>-fold rotation</a:t>
            </a:r>
            <a:r>
              <a:rPr lang="en-US" dirty="0"/>
              <a:t>, and </a:t>
            </a:r>
            <a:r>
              <a:rPr lang="el-GR" b="1" dirty="0">
                <a:cs typeface="Arial" charset="0"/>
              </a:rPr>
              <a:t>σ</a:t>
            </a:r>
            <a:r>
              <a:rPr lang="en-US" b="1" baseline="-25000" dirty="0">
                <a:cs typeface="Arial" charset="0"/>
              </a:rPr>
              <a:t>v</a:t>
            </a:r>
            <a:r>
              <a:rPr lang="en-US" b="1" dirty="0"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only.</a:t>
            </a:r>
            <a:endParaRPr lang="el-GR" dirty="0">
              <a:cs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81000" y="2362200"/>
            <a:ext cx="4191000" cy="241022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5000" y="3048000"/>
            <a:ext cx="3755684" cy="21598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7000" y="2895600"/>
            <a:ext cx="4343400" cy="249787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76200" y="4707800"/>
            <a:ext cx="3709987" cy="213360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lecular symmetry</a:t>
            </a: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833937"/>
          </a:xfrm>
        </p:spPr>
        <p:txBody>
          <a:bodyPr/>
          <a:lstStyle/>
          <a:p>
            <a:r>
              <a:rPr lang="en-US" sz="2600" dirty="0"/>
              <a:t>A typical conversation between chemists …</a:t>
            </a:r>
          </a:p>
          <a:p>
            <a:endParaRPr lang="en-US" sz="2600" dirty="0"/>
          </a:p>
          <a:p>
            <a:endParaRPr lang="en-US" sz="2600" dirty="0"/>
          </a:p>
          <a:p>
            <a:endParaRPr lang="en-US" sz="2600" dirty="0"/>
          </a:p>
          <a:p>
            <a:endParaRPr lang="en-US" sz="2600" dirty="0"/>
          </a:p>
          <a:p>
            <a:endParaRPr lang="en-US" sz="2600" dirty="0"/>
          </a:p>
          <a:p>
            <a:endParaRPr lang="en-US" sz="2600" dirty="0"/>
          </a:p>
          <a:p>
            <a:endParaRPr lang="en-US" sz="2600" dirty="0"/>
          </a:p>
          <a:p>
            <a:r>
              <a:rPr lang="en-US" sz="2600" dirty="0"/>
              <a:t>Symmetry is the </a:t>
            </a:r>
            <a:r>
              <a:rPr lang="ja-JP" altLang="en-US" sz="2600" dirty="0">
                <a:latin typeface="Arial"/>
              </a:rPr>
              <a:t>“</a:t>
            </a:r>
            <a:r>
              <a:rPr lang="en-US" sz="2600" dirty="0"/>
              <a:t>language</a:t>
            </a:r>
            <a:r>
              <a:rPr lang="ja-JP" altLang="en-US" sz="2600" dirty="0">
                <a:latin typeface="Arial"/>
              </a:rPr>
              <a:t>”</a:t>
            </a:r>
            <a:r>
              <a:rPr lang="en-US" sz="2600" dirty="0"/>
              <a:t> all chemists use every </a:t>
            </a:r>
            <a:r>
              <a:rPr lang="en-US" sz="2600" dirty="0" smtClean="0"/>
              <a:t>day (besides English and mathematics).</a:t>
            </a:r>
            <a:endParaRPr lang="en-US" sz="2600" dirty="0"/>
          </a:p>
        </p:txBody>
      </p:sp>
      <p:pic>
        <p:nvPicPr>
          <p:cNvPr id="7172" name="Picture 4" descr="MCBD19618_000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233737"/>
            <a:ext cx="2649538" cy="2192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3" name="AutoShape 5"/>
          <p:cNvSpPr>
            <a:spLocks noChangeArrowheads="1"/>
          </p:cNvSpPr>
          <p:nvPr/>
        </p:nvSpPr>
        <p:spPr bwMode="auto">
          <a:xfrm>
            <a:off x="5410200" y="2090737"/>
            <a:ext cx="2819400" cy="1676400"/>
          </a:xfrm>
          <a:prstGeom prst="wedgeRoundRectCallout">
            <a:avLst>
              <a:gd name="adj1" fmla="val -51181"/>
              <a:gd name="adj2" fmla="val 76894"/>
              <a:gd name="adj3" fmla="val 16667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2400">
                <a:solidFill>
                  <a:srgbClr val="FF3300"/>
                </a:solidFill>
              </a:rPr>
              <a:t>Formaldehyde is C</a:t>
            </a:r>
            <a:r>
              <a:rPr lang="en-US" sz="2400" baseline="-25000">
                <a:solidFill>
                  <a:srgbClr val="FF3300"/>
                </a:solidFill>
              </a:rPr>
              <a:t>2v</a:t>
            </a:r>
            <a:r>
              <a:rPr lang="en-US" sz="2400">
                <a:solidFill>
                  <a:srgbClr val="FF3300"/>
                </a:solidFill>
              </a:rPr>
              <a:t>. The A</a:t>
            </a:r>
            <a:r>
              <a:rPr lang="en-US" sz="2400" baseline="-25000">
                <a:solidFill>
                  <a:srgbClr val="FF3300"/>
                </a:solidFill>
              </a:rPr>
              <a:t>1</a:t>
            </a:r>
            <a:r>
              <a:rPr lang="en-US" sz="2400">
                <a:solidFill>
                  <a:srgbClr val="FF3300"/>
                </a:solidFill>
              </a:rPr>
              <a:t> to B</a:t>
            </a:r>
            <a:r>
              <a:rPr lang="en-US" sz="2400" baseline="-25000">
                <a:solidFill>
                  <a:srgbClr val="FF3300"/>
                </a:solidFill>
              </a:rPr>
              <a:t>2</a:t>
            </a:r>
            <a:r>
              <a:rPr lang="en-US" sz="2400">
                <a:solidFill>
                  <a:srgbClr val="FF3300"/>
                </a:solidFill>
              </a:rPr>
              <a:t> transition is optically allowed.</a:t>
            </a:r>
          </a:p>
        </p:txBody>
      </p:sp>
      <p:sp>
        <p:nvSpPr>
          <p:cNvPr id="7174" name="AutoShape 6"/>
          <p:cNvSpPr>
            <a:spLocks noChangeArrowheads="1"/>
          </p:cNvSpPr>
          <p:nvPr/>
        </p:nvSpPr>
        <p:spPr bwMode="auto">
          <a:xfrm>
            <a:off x="1066800" y="2362199"/>
            <a:ext cx="2438400" cy="1295401"/>
          </a:xfrm>
          <a:prstGeom prst="wedgeRoundRectCallout">
            <a:avLst>
              <a:gd name="adj1" fmla="val 45963"/>
              <a:gd name="adj2" fmla="val 65245"/>
              <a:gd name="adj3" fmla="val 16667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2400">
                <a:solidFill>
                  <a:srgbClr val="FF3300"/>
                </a:solidFill>
              </a:rPr>
              <a:t>This vibrational mode is A</a:t>
            </a:r>
            <a:r>
              <a:rPr lang="en-US" sz="2400" baseline="-25000">
                <a:solidFill>
                  <a:srgbClr val="FF3300"/>
                </a:solidFill>
              </a:rPr>
              <a:t>g</a:t>
            </a:r>
            <a:r>
              <a:rPr lang="en-US" sz="2400">
                <a:solidFill>
                  <a:srgbClr val="FF3300"/>
                </a:solidFill>
              </a:rPr>
              <a:t>. It is Raman active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819400"/>
            <a:ext cx="5479596" cy="3151295"/>
          </a:xfrm>
          <a:prstGeom prst="rect">
            <a:avLst/>
          </a:prstGeom>
        </p:spPr>
      </p:pic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</a:t>
            </a:r>
            <a:r>
              <a:rPr lang="en-US" baseline="-25000"/>
              <a:t>nh</a:t>
            </a:r>
            <a:r>
              <a:rPr lang="en-US"/>
              <a:t> group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s </a:t>
            </a:r>
            <a:r>
              <a:rPr lang="en-US" b="1" dirty="0"/>
              <a:t>identity</a:t>
            </a:r>
            <a:r>
              <a:rPr lang="en-US" dirty="0"/>
              <a:t>, </a:t>
            </a:r>
            <a:r>
              <a:rPr lang="en-US" b="1" i="1" dirty="0"/>
              <a:t>n</a:t>
            </a:r>
            <a:r>
              <a:rPr lang="en-US" b="1" dirty="0"/>
              <a:t>-fold rotation</a:t>
            </a:r>
            <a:r>
              <a:rPr lang="en-US" dirty="0"/>
              <a:t>, and </a:t>
            </a:r>
            <a:r>
              <a:rPr lang="el-GR" b="1" dirty="0">
                <a:cs typeface="Arial" charset="0"/>
              </a:rPr>
              <a:t>σ</a:t>
            </a:r>
            <a:r>
              <a:rPr lang="en-US" b="1" baseline="-25000" dirty="0">
                <a:cs typeface="Arial" charset="0"/>
              </a:rPr>
              <a:t>h</a:t>
            </a:r>
            <a:r>
              <a:rPr lang="en-US" dirty="0"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(which </a:t>
            </a:r>
            <a:r>
              <a:rPr lang="en-US" altLang="ja-JP" dirty="0">
                <a:ea typeface="MS PGothic" charset="0"/>
                <a:cs typeface="Arial" charset="0"/>
              </a:rPr>
              <a:t>sometimes</a:t>
            </a:r>
            <a:r>
              <a:rPr lang="en-US" dirty="0">
                <a:cs typeface="Arial" charset="0"/>
              </a:rPr>
              <a:t> imply </a:t>
            </a:r>
            <a:r>
              <a:rPr lang="en-US" b="1" dirty="0" smtClean="0">
                <a:cs typeface="Arial" charset="0"/>
              </a:rPr>
              <a:t>inversion</a:t>
            </a:r>
            <a:r>
              <a:rPr lang="en-US" dirty="0" smtClean="0">
                <a:cs typeface="Arial" charset="0"/>
              </a:rPr>
              <a:t>).</a:t>
            </a:r>
            <a:endParaRPr lang="el-GR" dirty="0"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2971800"/>
            <a:ext cx="5410200" cy="3111386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295400" y="2362200"/>
            <a:ext cx="7068174" cy="4064880"/>
          </a:xfrm>
          <a:prstGeom prst="rect">
            <a:avLst/>
          </a:prstGeom>
        </p:spPr>
      </p:pic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</a:t>
            </a:r>
            <a:r>
              <a:rPr lang="en-US" baseline="-25000"/>
              <a:t>n</a:t>
            </a:r>
            <a:r>
              <a:rPr lang="en-US"/>
              <a:t> group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2928937"/>
          </a:xfrm>
        </p:spPr>
        <p:txBody>
          <a:bodyPr/>
          <a:lstStyle/>
          <a:p>
            <a:r>
              <a:rPr lang="en-US"/>
              <a:t>has </a:t>
            </a:r>
            <a:r>
              <a:rPr lang="en-US" b="1"/>
              <a:t>identity</a:t>
            </a:r>
            <a:r>
              <a:rPr lang="en-US"/>
              <a:t>,</a:t>
            </a:r>
            <a:r>
              <a:rPr lang="en-US" b="1"/>
              <a:t> </a:t>
            </a:r>
            <a:r>
              <a:rPr lang="en-US" b="1" i="1"/>
              <a:t>n</a:t>
            </a:r>
            <a:r>
              <a:rPr lang="en-US" b="1"/>
              <a:t>-fold principal axis</a:t>
            </a:r>
            <a:r>
              <a:rPr lang="en-US"/>
              <a:t>,</a:t>
            </a:r>
            <a:r>
              <a:rPr lang="en-US" b="1"/>
              <a:t> </a:t>
            </a:r>
            <a:r>
              <a:rPr lang="en-US"/>
              <a:t>and </a:t>
            </a:r>
            <a:r>
              <a:rPr lang="en-US" i="1"/>
              <a:t>n </a:t>
            </a:r>
            <a:r>
              <a:rPr lang="en-US" b="1"/>
              <a:t>twofold axes perpendicular to C</a:t>
            </a:r>
            <a:r>
              <a:rPr lang="en-US" b="1" baseline="-25000"/>
              <a:t>n</a:t>
            </a:r>
            <a:r>
              <a:rPr lang="en-US"/>
              <a:t>.</a:t>
            </a:r>
            <a:endParaRPr lang="en-US" b="1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0" y="2910371"/>
            <a:ext cx="4876800" cy="2804629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</a:t>
            </a:r>
            <a:r>
              <a:rPr lang="en-US" baseline="-25000"/>
              <a:t>nh</a:t>
            </a:r>
            <a:r>
              <a:rPr lang="en-US"/>
              <a:t> group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1633537"/>
          </a:xfrm>
        </p:spPr>
        <p:txBody>
          <a:bodyPr/>
          <a:lstStyle/>
          <a:p>
            <a:r>
              <a:rPr lang="en-US"/>
              <a:t>has </a:t>
            </a:r>
            <a:r>
              <a:rPr lang="en-US" b="1"/>
              <a:t>identity</a:t>
            </a:r>
            <a:r>
              <a:rPr lang="en-US"/>
              <a:t>, </a:t>
            </a:r>
            <a:r>
              <a:rPr lang="en-US" b="1" i="1"/>
              <a:t>n</a:t>
            </a:r>
            <a:r>
              <a:rPr lang="en-US" b="1"/>
              <a:t>-fold principal rotation</a:t>
            </a:r>
            <a:r>
              <a:rPr lang="en-US"/>
              <a:t>, and </a:t>
            </a:r>
            <a:r>
              <a:rPr lang="en-US" i="1"/>
              <a:t>n</a:t>
            </a:r>
            <a:r>
              <a:rPr lang="en-US"/>
              <a:t> </a:t>
            </a:r>
            <a:r>
              <a:rPr lang="en-US" b="1"/>
              <a:t>twofold axes perpendicular to C</a:t>
            </a:r>
            <a:r>
              <a:rPr lang="en-US" b="1" baseline="-25000"/>
              <a:t>n</a:t>
            </a:r>
            <a:r>
              <a:rPr lang="en-US"/>
              <a:t>, and </a:t>
            </a:r>
            <a:r>
              <a:rPr lang="el-GR" b="1">
                <a:cs typeface="Arial" charset="0"/>
              </a:rPr>
              <a:t>σ</a:t>
            </a:r>
            <a:r>
              <a:rPr lang="en-US" b="1" baseline="-25000">
                <a:cs typeface="Arial" charset="0"/>
              </a:rPr>
              <a:t>h</a:t>
            </a:r>
            <a:r>
              <a:rPr lang="en-US">
                <a:cs typeface="Arial" charset="0"/>
              </a:rPr>
              <a:t>.</a:t>
            </a:r>
            <a:endParaRPr lang="el-GR">
              <a:cs typeface="Arial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0" y="3352800"/>
            <a:ext cx="4495800" cy="258551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1400" y="3200400"/>
            <a:ext cx="5478179" cy="31504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00" y="3505200"/>
            <a:ext cx="2705100" cy="2436306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4117" y="3581400"/>
            <a:ext cx="4285683" cy="2464680"/>
          </a:xfrm>
          <a:prstGeom prst="rect">
            <a:avLst/>
          </a:prstGeom>
        </p:spPr>
      </p:pic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</a:t>
            </a:r>
            <a:r>
              <a:rPr lang="en-US" baseline="-25000"/>
              <a:t>nd</a:t>
            </a:r>
            <a:r>
              <a:rPr lang="en-US"/>
              <a:t> group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as </a:t>
            </a:r>
            <a:r>
              <a:rPr lang="en-US" b="1"/>
              <a:t>identity</a:t>
            </a:r>
            <a:r>
              <a:rPr lang="en-US"/>
              <a:t>, </a:t>
            </a:r>
            <a:r>
              <a:rPr lang="en-US" b="1" i="1"/>
              <a:t>n</a:t>
            </a:r>
            <a:r>
              <a:rPr lang="en-US" b="1"/>
              <a:t>-fold principal rotation</a:t>
            </a:r>
            <a:r>
              <a:rPr lang="en-US"/>
              <a:t>, and </a:t>
            </a:r>
            <a:r>
              <a:rPr lang="en-US" i="1"/>
              <a:t>n</a:t>
            </a:r>
            <a:r>
              <a:rPr lang="en-US"/>
              <a:t> </a:t>
            </a:r>
            <a:r>
              <a:rPr lang="en-US" b="1"/>
              <a:t>twofold axes perpendicular to C</a:t>
            </a:r>
            <a:r>
              <a:rPr lang="en-US" b="1" baseline="-25000"/>
              <a:t>n</a:t>
            </a:r>
            <a:r>
              <a:rPr lang="en-US"/>
              <a:t>, and </a:t>
            </a:r>
            <a:r>
              <a:rPr lang="el-GR" b="1">
                <a:cs typeface="Arial" charset="0"/>
              </a:rPr>
              <a:t>σ</a:t>
            </a:r>
            <a:r>
              <a:rPr lang="en-US" b="1" baseline="-25000">
                <a:cs typeface="Arial" charset="0"/>
              </a:rPr>
              <a:t>d</a:t>
            </a:r>
            <a:r>
              <a:rPr lang="en-US">
                <a:cs typeface="Arial" charset="0"/>
              </a:rPr>
              <a:t>.</a:t>
            </a:r>
            <a:endParaRPr lang="el-GR">
              <a:cs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8800" y="3581400"/>
            <a:ext cx="4372485" cy="2514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0" y="3810000"/>
            <a:ext cx="1426655" cy="217027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8600" y="3810000"/>
            <a:ext cx="2021239" cy="2501900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102299"/>
            <a:ext cx="8534400" cy="4908101"/>
          </a:xfrm>
          <a:prstGeom prst="rect">
            <a:avLst/>
          </a:prstGeom>
        </p:spPr>
      </p:pic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</a:t>
            </a:r>
            <a:r>
              <a:rPr lang="en-US" baseline="-25000"/>
              <a:t>n</a:t>
            </a:r>
            <a:r>
              <a:rPr lang="en-US"/>
              <a:t> group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lecules that have not been classified so far and have an S</a:t>
            </a:r>
            <a:r>
              <a:rPr lang="en-US" baseline="-25000"/>
              <a:t>n</a:t>
            </a:r>
            <a:r>
              <a:rPr lang="en-US"/>
              <a:t> axi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bic group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etrahedral </a:t>
            </a:r>
            <a:r>
              <a:rPr lang="en-US" dirty="0" smtClean="0"/>
              <a:t>group: CH</a:t>
            </a:r>
            <a:r>
              <a:rPr lang="en-US" baseline="-25000" dirty="0" smtClean="0"/>
              <a:t>4 </a:t>
            </a:r>
            <a:r>
              <a:rPr lang="en-US" dirty="0" smtClean="0"/>
              <a:t>(T</a:t>
            </a:r>
            <a:r>
              <a:rPr lang="en-US" baseline="-25000" dirty="0" smtClean="0"/>
              <a:t>d</a:t>
            </a:r>
            <a:r>
              <a:rPr lang="en-US" dirty="0" smtClean="0"/>
              <a:t>), etc.</a:t>
            </a:r>
            <a:endParaRPr lang="en-US" dirty="0"/>
          </a:p>
          <a:p>
            <a:r>
              <a:rPr lang="en-US" dirty="0"/>
              <a:t>Octahedral </a:t>
            </a:r>
            <a:r>
              <a:rPr lang="en-US" dirty="0" smtClean="0"/>
              <a:t>group: SF</a:t>
            </a:r>
            <a:r>
              <a:rPr lang="en-US" baseline="-25000" dirty="0" smtClean="0"/>
              <a:t>6</a:t>
            </a:r>
            <a:r>
              <a:rPr lang="en-US" dirty="0" smtClean="0"/>
              <a:t> (O</a:t>
            </a:r>
            <a:r>
              <a:rPr lang="en-US" baseline="-25000" dirty="0" smtClean="0"/>
              <a:t>h</a:t>
            </a:r>
            <a:r>
              <a:rPr lang="en-US" dirty="0" smtClean="0"/>
              <a:t>), </a:t>
            </a:r>
            <a:r>
              <a:rPr lang="en-US" dirty="0"/>
              <a:t>etc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/>
              <a:t>Icosahedral </a:t>
            </a:r>
            <a:r>
              <a:rPr lang="en-US" dirty="0" smtClean="0"/>
              <a:t>group: C</a:t>
            </a:r>
            <a:r>
              <a:rPr lang="en-US" baseline="-25000" dirty="0" smtClean="0"/>
              <a:t>60</a:t>
            </a:r>
            <a:r>
              <a:rPr lang="en-US" dirty="0" smtClean="0"/>
              <a:t> (</a:t>
            </a:r>
            <a:r>
              <a:rPr lang="en-US" dirty="0" err="1" smtClean="0"/>
              <a:t>I</a:t>
            </a:r>
            <a:r>
              <a:rPr lang="en-US" baseline="-25000" dirty="0" err="1" smtClean="0"/>
              <a:t>h</a:t>
            </a:r>
            <a:r>
              <a:rPr lang="en-US" dirty="0" smtClean="0"/>
              <a:t>), etc.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4600" y="3657600"/>
            <a:ext cx="2560320" cy="2667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81000" y="3794349"/>
            <a:ext cx="4267200" cy="245405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29000" y="3769486"/>
            <a:ext cx="2438400" cy="24899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791200" y="122238"/>
            <a:ext cx="2895600" cy="868362"/>
          </a:xfrm>
        </p:spPr>
        <p:txBody>
          <a:bodyPr/>
          <a:lstStyle/>
          <a:p>
            <a:r>
              <a:rPr lang="en-US" dirty="0"/>
              <a:t>Flow chart</a:t>
            </a:r>
          </a:p>
        </p:txBody>
      </p:sp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3611022254"/>
              </p:ext>
            </p:extLst>
          </p:nvPr>
        </p:nvGraphicFramePr>
        <p:xfrm>
          <a:off x="0" y="304800"/>
          <a:ext cx="9144000" cy="63245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00200" y="7620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76600" y="7620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15240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53000" y="15240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29200" y="23622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05600" y="23622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86200" y="32004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34000" y="32004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16764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90600" y="16764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057400" y="25146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90800" y="25146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24000" y="3349823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57400" y="3349823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57600" y="49530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191000" y="49530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124200" y="41148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657600" y="41148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34000" y="41148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867400" y="41148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934200" y="3349823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467600" y="3349823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391400" y="41148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924800" y="41148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791200" y="49530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324600" y="49530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400800" y="5788223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934200" y="5788223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5061284"/>
            <a:ext cx="3124200" cy="1796716"/>
          </a:xfrm>
          <a:prstGeom prst="rect">
            <a:avLst/>
          </a:prstGeom>
        </p:spPr>
      </p:pic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791200" y="122238"/>
            <a:ext cx="2895600" cy="868362"/>
          </a:xfrm>
        </p:spPr>
        <p:txBody>
          <a:bodyPr/>
          <a:lstStyle/>
          <a:p>
            <a:r>
              <a:rPr lang="en-US" dirty="0"/>
              <a:t>Flow chart</a:t>
            </a:r>
          </a:p>
        </p:txBody>
      </p:sp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3091055021"/>
              </p:ext>
            </p:extLst>
          </p:nvPr>
        </p:nvGraphicFramePr>
        <p:xfrm>
          <a:off x="0" y="304800"/>
          <a:ext cx="9144000" cy="63245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00200" y="7620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76600" y="7620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15240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53000" y="15240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29200" y="23622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05600" y="23622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86200" y="32004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34000" y="32004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16764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90600" y="16764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057400" y="25146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90800" y="25146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24000" y="3349823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57400" y="3349823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57600" y="49530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191000" y="49530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124200" y="41148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657600" y="41148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34000" y="41148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867400" y="41148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934200" y="3349823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467600" y="3349823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391400" y="41148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924800" y="41148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791200" y="49530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324600" y="4953000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400800" y="5788223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YES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934200" y="5788223"/>
            <a:ext cx="609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6600"/>
                </a:solidFill>
              </a:rPr>
              <a:t>NO</a:t>
            </a:r>
            <a:endParaRPr lang="en-US" sz="1400" dirty="0">
              <a:solidFill>
                <a:srgbClr val="FF6600"/>
              </a:solidFill>
            </a:endParaRPr>
          </a:p>
        </p:txBody>
      </p:sp>
      <p:sp>
        <p:nvSpPr>
          <p:cNvPr id="2" name="Bent Arrow 1"/>
          <p:cNvSpPr/>
          <p:nvPr/>
        </p:nvSpPr>
        <p:spPr>
          <a:xfrm rot="5400000">
            <a:off x="3619500" y="190500"/>
            <a:ext cx="609600" cy="1295400"/>
          </a:xfrm>
          <a:prstGeom prst="bentArrow">
            <a:avLst/>
          </a:prstGeom>
          <a:solidFill>
            <a:srgbClr val="FF6600">
              <a:alpha val="4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Bent Arrow 36"/>
          <p:cNvSpPr/>
          <p:nvPr/>
        </p:nvSpPr>
        <p:spPr>
          <a:xfrm rot="5400000">
            <a:off x="5334000" y="990600"/>
            <a:ext cx="609600" cy="1371600"/>
          </a:xfrm>
          <a:prstGeom prst="bentArrow">
            <a:avLst/>
          </a:prstGeom>
          <a:solidFill>
            <a:srgbClr val="FF6600">
              <a:alpha val="4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Bent Arrow 37"/>
          <p:cNvSpPr/>
          <p:nvPr/>
        </p:nvSpPr>
        <p:spPr>
          <a:xfrm rot="5400000" flipV="1">
            <a:off x="4876800" y="1828800"/>
            <a:ext cx="609600" cy="1219200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35737"/>
            </a:avLst>
          </a:prstGeom>
          <a:solidFill>
            <a:srgbClr val="3366FF">
              <a:alpha val="4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9" name="Bent Arrow 38"/>
          <p:cNvSpPr/>
          <p:nvPr/>
        </p:nvSpPr>
        <p:spPr>
          <a:xfrm rot="5400000" flipV="1">
            <a:off x="3733800" y="2895600"/>
            <a:ext cx="609600" cy="762000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35737"/>
            </a:avLst>
          </a:prstGeom>
          <a:solidFill>
            <a:srgbClr val="3366FF">
              <a:alpha val="4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0" name="Bent Arrow 39"/>
          <p:cNvSpPr/>
          <p:nvPr/>
        </p:nvSpPr>
        <p:spPr>
          <a:xfrm rot="5400000" flipV="1">
            <a:off x="3238500" y="4000500"/>
            <a:ext cx="304800" cy="685800"/>
          </a:xfrm>
          <a:prstGeom prst="bentArrow">
            <a:avLst>
              <a:gd name="adj1" fmla="val 49039"/>
              <a:gd name="adj2" fmla="val 50000"/>
              <a:gd name="adj3" fmla="val 25000"/>
              <a:gd name="adj4" fmla="val 35737"/>
            </a:avLst>
          </a:prstGeom>
          <a:solidFill>
            <a:srgbClr val="3366FF">
              <a:alpha val="4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895600" y="4495800"/>
            <a:ext cx="762000" cy="457200"/>
          </a:xfrm>
          <a:prstGeom prst="roundRect">
            <a:avLst/>
          </a:prstGeom>
          <a:solidFill>
            <a:srgbClr val="660066">
              <a:alpha val="34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334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7" grpId="0" animBg="1"/>
      <p:bldP spid="38" grpId="0" animBg="1"/>
      <p:bldP spid="39" grpId="0" animBg="1"/>
      <p:bldP spid="40" grpId="0" animBg="1"/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9513" y="1447800"/>
            <a:ext cx="2884487" cy="1658858"/>
          </a:xfrm>
          <a:prstGeom prst="rect">
            <a:avLst/>
          </a:prstGeom>
        </p:spPr>
      </p:pic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ttern match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1523999"/>
            <a:ext cx="2792842" cy="160615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29000" y="1524000"/>
            <a:ext cx="2782490" cy="1600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" y="3200400"/>
            <a:ext cx="2782490" cy="1600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00400" y="3200400"/>
            <a:ext cx="2782490" cy="1600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72200" y="3200400"/>
            <a:ext cx="2782490" cy="1600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00199" y="4876800"/>
            <a:ext cx="2782491" cy="16002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72000" y="4876800"/>
            <a:ext cx="2782491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11533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9513" y="1447800"/>
            <a:ext cx="2884487" cy="1658858"/>
          </a:xfrm>
          <a:prstGeom prst="rect">
            <a:avLst/>
          </a:prstGeom>
        </p:spPr>
      </p:pic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ttern match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1523999"/>
            <a:ext cx="2792842" cy="160615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29000" y="1524000"/>
            <a:ext cx="2782490" cy="1600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" y="3200400"/>
            <a:ext cx="2782490" cy="1600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00400" y="3200400"/>
            <a:ext cx="2782490" cy="1600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72200" y="3200400"/>
            <a:ext cx="2782490" cy="1600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00199" y="4876800"/>
            <a:ext cx="2782491" cy="16002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72000" y="4876800"/>
            <a:ext cx="2782491" cy="16002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86400" y="76200"/>
            <a:ext cx="2348593" cy="1350667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304800" y="3886200"/>
            <a:ext cx="762000" cy="457200"/>
          </a:xfrm>
          <a:prstGeom prst="roundRect">
            <a:avLst/>
          </a:prstGeom>
          <a:solidFill>
            <a:srgbClr val="660066">
              <a:alpha val="34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9147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lecular symmetry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200" dirty="0"/>
              <a:t>We will learn how to</a:t>
            </a:r>
          </a:p>
          <a:p>
            <a:pPr lvl="1"/>
            <a:r>
              <a:rPr lang="en-US" sz="2800" dirty="0"/>
              <a:t>classify </a:t>
            </a:r>
            <a:r>
              <a:rPr lang="en-US" sz="2800" dirty="0" smtClean="0"/>
              <a:t>a molecule to a </a:t>
            </a:r>
            <a:r>
              <a:rPr lang="en-US" sz="2800" b="1" dirty="0"/>
              <a:t>symmetry </a:t>
            </a:r>
            <a:r>
              <a:rPr lang="en-US" sz="2800" b="1" dirty="0" smtClean="0"/>
              <a:t>group</a:t>
            </a:r>
            <a:r>
              <a:rPr lang="en-US" sz="2800" dirty="0" smtClean="0"/>
              <a:t>,</a:t>
            </a:r>
            <a:endParaRPr lang="en-US" sz="2800" b="1" dirty="0"/>
          </a:p>
          <a:p>
            <a:pPr lvl="1"/>
            <a:r>
              <a:rPr lang="en-US" sz="2800" dirty="0" smtClean="0"/>
              <a:t>characterize </a:t>
            </a:r>
            <a:r>
              <a:rPr lang="en-US" sz="2800" dirty="0" smtClean="0"/>
              <a:t>molecules</a:t>
            </a:r>
            <a:r>
              <a:rPr lang="en-US" sz="2800" dirty="0" smtClean="0">
                <a:latin typeface="Arial"/>
              </a:rPr>
              <a:t>’</a:t>
            </a:r>
            <a:r>
              <a:rPr lang="en-US" sz="2800" dirty="0" smtClean="0"/>
              <a:t> orbitals, </a:t>
            </a:r>
            <a:r>
              <a:rPr lang="en-US" sz="2800" dirty="0"/>
              <a:t>vibrations, etc. according to </a:t>
            </a:r>
            <a:r>
              <a:rPr lang="en-US" sz="2800" b="1" dirty="0"/>
              <a:t>symmetry species </a:t>
            </a:r>
            <a:r>
              <a:rPr lang="en-US" sz="2800" dirty="0"/>
              <a:t>(</a:t>
            </a:r>
            <a:r>
              <a:rPr lang="en-US" sz="2800" b="1" dirty="0"/>
              <a:t>irreducible representations </a:t>
            </a:r>
            <a:r>
              <a:rPr lang="en-US" sz="2800" dirty="0"/>
              <a:t>or </a:t>
            </a:r>
            <a:r>
              <a:rPr lang="ja-JP" altLang="en-US" sz="2800" dirty="0">
                <a:latin typeface="Arial"/>
              </a:rPr>
              <a:t>“</a:t>
            </a:r>
            <a:r>
              <a:rPr lang="en-US" sz="2800" b="1" dirty="0" err="1"/>
              <a:t>irreps</a:t>
            </a:r>
            <a:r>
              <a:rPr lang="ja-JP" altLang="en-US" sz="2800" dirty="0">
                <a:latin typeface="Arial"/>
              </a:rPr>
              <a:t>”</a:t>
            </a:r>
            <a:r>
              <a:rPr lang="en-US" sz="2800" dirty="0" smtClean="0"/>
              <a:t>),</a:t>
            </a:r>
            <a:endParaRPr lang="en-US" sz="2800" dirty="0"/>
          </a:p>
          <a:p>
            <a:pPr lvl="1"/>
            <a:r>
              <a:rPr lang="en-US" sz="2800" dirty="0"/>
              <a:t>use these to </a:t>
            </a:r>
            <a:r>
              <a:rPr lang="en-US" sz="2800" dirty="0" smtClean="0"/>
              <a:t>label states, understand selection rules of </a:t>
            </a:r>
            <a:r>
              <a:rPr lang="en-US" sz="2800" dirty="0" smtClean="0"/>
              <a:t>spectroscopies </a:t>
            </a:r>
            <a:r>
              <a:rPr lang="en-US" sz="2800" dirty="0"/>
              <a:t>and </a:t>
            </a:r>
            <a:r>
              <a:rPr lang="en-US" sz="2800" dirty="0" smtClean="0"/>
              <a:t>chemical </a:t>
            </a:r>
            <a:r>
              <a:rPr lang="en-US" sz="2800" dirty="0"/>
              <a:t>reactions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arity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4038600" cy="47577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Dipole moment should be along </a:t>
            </a:r>
            <a:r>
              <a:rPr lang="en-US" dirty="0" err="1"/>
              <a:t>C</a:t>
            </a:r>
            <a:r>
              <a:rPr lang="en-US" baseline="-25000" dirty="0" err="1"/>
              <a:t>n</a:t>
            </a:r>
            <a:r>
              <a:rPr lang="en-US" dirty="0"/>
              <a:t> axis. There should be no operation that turn this dipole upside down for it not to vanish.</a:t>
            </a:r>
          </a:p>
          <a:p>
            <a:pPr>
              <a:lnSpc>
                <a:spcPct val="90000"/>
              </a:lnSpc>
            </a:pPr>
            <a:r>
              <a:rPr lang="en-US" dirty="0"/>
              <a:t>Only</a:t>
            </a:r>
            <a:r>
              <a:rPr lang="en-US" b="1" dirty="0"/>
              <a:t> C</a:t>
            </a:r>
            <a:r>
              <a:rPr lang="en-US" b="1" baseline="-25000" dirty="0"/>
              <a:t>1</a:t>
            </a:r>
            <a:r>
              <a:rPr lang="en-US" b="1" dirty="0"/>
              <a:t>, </a:t>
            </a:r>
            <a:r>
              <a:rPr lang="en-US" b="1" dirty="0" err="1"/>
              <a:t>C</a:t>
            </a:r>
            <a:r>
              <a:rPr lang="en-US" b="1" baseline="-25000" dirty="0" err="1"/>
              <a:t>n</a:t>
            </a:r>
            <a:r>
              <a:rPr lang="en-US" b="1" dirty="0"/>
              <a:t>, </a:t>
            </a:r>
            <a:r>
              <a:rPr lang="en-US" b="1" dirty="0" err="1"/>
              <a:t>C</a:t>
            </a:r>
            <a:r>
              <a:rPr lang="en-US" b="1" baseline="-25000" dirty="0" err="1"/>
              <a:t>nv</a:t>
            </a:r>
            <a:r>
              <a:rPr lang="en-US" b="1" dirty="0"/>
              <a:t>, and C</a:t>
            </a:r>
            <a:r>
              <a:rPr lang="en-US" b="1" baseline="-25000" dirty="0"/>
              <a:t>s</a:t>
            </a:r>
            <a:r>
              <a:rPr lang="en-US" b="1" dirty="0"/>
              <a:t> </a:t>
            </a:r>
            <a:r>
              <a:rPr lang="en-US" dirty="0"/>
              <a:t>can have a permanent dipole moment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1" y="3810000"/>
            <a:ext cx="3842487" cy="22098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4400" y="1600200"/>
            <a:ext cx="3828245" cy="22016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irality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5105400" cy="358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A </a:t>
            </a:r>
            <a:r>
              <a:rPr lang="en-US" b="1" dirty="0"/>
              <a:t>chiral</a:t>
            </a:r>
            <a:r>
              <a:rPr lang="en-US" dirty="0"/>
              <a:t> molecule is the one that cannot be superimposed by its mirror image (</a:t>
            </a:r>
            <a:r>
              <a:rPr lang="en-US" b="1" dirty="0"/>
              <a:t>optical activity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cs typeface="Arial" charset="0"/>
              </a:rPr>
              <a:t>A </a:t>
            </a:r>
            <a:r>
              <a:rPr lang="en-US" dirty="0">
                <a:cs typeface="Arial" charset="0"/>
              </a:rPr>
              <a:t>molecule that can be superimposed by rotation after reflection (</a:t>
            </a:r>
            <a:r>
              <a:rPr lang="en-US" dirty="0" err="1"/>
              <a:t>S</a:t>
            </a:r>
            <a:r>
              <a:rPr lang="en-US" baseline="-25000" dirty="0" err="1"/>
              <a:t>n</a:t>
            </a:r>
            <a:r>
              <a:rPr lang="en-US" dirty="0"/>
              <a:t>) cannot be </a:t>
            </a:r>
            <a:r>
              <a:rPr lang="en-US" dirty="0" smtClean="0"/>
              <a:t>chiral.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Note that </a:t>
            </a:r>
            <a:r>
              <a:rPr lang="el-GR" dirty="0" smtClean="0">
                <a:cs typeface="Arial" charset="0"/>
              </a:rPr>
              <a:t>σ</a:t>
            </a:r>
            <a:r>
              <a:rPr lang="en-US" dirty="0" smtClean="0">
                <a:cs typeface="Arial" charset="0"/>
              </a:rPr>
              <a:t> = S</a:t>
            </a:r>
            <a:r>
              <a:rPr lang="en-US" baseline="-25000" dirty="0" smtClean="0">
                <a:cs typeface="Arial" charset="0"/>
              </a:rPr>
              <a:t>1</a:t>
            </a:r>
            <a:r>
              <a:rPr lang="en-US" dirty="0" smtClean="0">
                <a:cs typeface="Arial" charset="0"/>
              </a:rPr>
              <a:t> and </a:t>
            </a:r>
            <a:r>
              <a:rPr lang="en-US" i="1" dirty="0" err="1" smtClean="0">
                <a:cs typeface="Arial" charset="0"/>
              </a:rPr>
              <a:t>i</a:t>
            </a:r>
            <a:r>
              <a:rPr lang="en-US" dirty="0" smtClean="0">
                <a:cs typeface="Arial" charset="0"/>
              </a:rPr>
              <a:t> = S</a:t>
            </a:r>
            <a:r>
              <a:rPr lang="en-US" baseline="-25000" dirty="0" smtClean="0">
                <a:cs typeface="Arial" charset="0"/>
              </a:rPr>
              <a:t>2</a:t>
            </a:r>
            <a:r>
              <a:rPr lang="en-US" dirty="0" smtClean="0">
                <a:cs typeface="Arial" charset="0"/>
              </a:rPr>
              <a:t>. 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cs typeface="Arial" charset="0"/>
              </a:rPr>
              <a:t>Only </a:t>
            </a:r>
            <a:r>
              <a:rPr lang="en-US" dirty="0" err="1" smtClean="0">
                <a:cs typeface="Arial" charset="0"/>
              </a:rPr>
              <a:t>C</a:t>
            </a:r>
            <a:r>
              <a:rPr lang="en-US" baseline="-25000" dirty="0" err="1" smtClean="0">
                <a:cs typeface="Arial" charset="0"/>
              </a:rPr>
              <a:t>n</a:t>
            </a:r>
            <a:r>
              <a:rPr lang="en-US" dirty="0" smtClean="0">
                <a:cs typeface="Arial" charset="0"/>
              </a:rPr>
              <a:t> and </a:t>
            </a:r>
            <a:r>
              <a:rPr lang="en-US" dirty="0" err="1" smtClean="0">
                <a:cs typeface="Arial" charset="0"/>
              </a:rPr>
              <a:t>D</a:t>
            </a:r>
            <a:r>
              <a:rPr lang="en-US" baseline="-25000" dirty="0" err="1" smtClean="0">
                <a:cs typeface="Arial" charset="0"/>
              </a:rPr>
              <a:t>n</a:t>
            </a:r>
            <a:r>
              <a:rPr lang="en-US" dirty="0" smtClean="0">
                <a:cs typeface="Arial" charset="0"/>
              </a:rPr>
              <a:t> are chiral.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1371600"/>
            <a:ext cx="3200400" cy="184053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2600" y="3124200"/>
            <a:ext cx="3200400" cy="184053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1200" y="4943218"/>
            <a:ext cx="2667000" cy="15337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challenge #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r>
              <a:rPr lang="en-US" dirty="0" smtClean="0"/>
              <a:t>Why does the reversal of left and right occur in a mirror image, whereas the reversal of the top and bottom does not?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5845" y="3291840"/>
            <a:ext cx="4445955" cy="295656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19400" y="6248400"/>
            <a:ext cx="35031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Public domain image from Wikipedia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12643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have learned five symmetry operations and symmetry elements.</a:t>
            </a:r>
          </a:p>
          <a:p>
            <a:r>
              <a:rPr lang="en-US" dirty="0" smtClean="0"/>
              <a:t>We have learned how to classify a molecule to the symmetry group by listing all its symmetry elements as the first step of symmetry usage.</a:t>
            </a:r>
          </a:p>
          <a:p>
            <a:r>
              <a:rPr lang="en-US" dirty="0" smtClean="0"/>
              <a:t>From this step alone, we can tell whether the molecule is polar and/or chira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89908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1020762"/>
          </a:xfrm>
        </p:spPr>
        <p:txBody>
          <a:bodyPr/>
          <a:lstStyle/>
          <a:p>
            <a:r>
              <a:rPr lang="en-US" dirty="0" smtClean="0"/>
              <a:t>Molecular symmetry</a:t>
            </a:r>
            <a:endParaRPr lang="en-US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200" dirty="0" smtClean="0"/>
              <a:t>We do not need to </a:t>
            </a:r>
            <a:endParaRPr lang="en-US" sz="3200" dirty="0"/>
          </a:p>
          <a:p>
            <a:pPr lvl="1">
              <a:lnSpc>
                <a:spcPct val="90000"/>
              </a:lnSpc>
            </a:pPr>
            <a:r>
              <a:rPr lang="en-US" sz="2800" dirty="0" smtClean="0"/>
              <a:t>memorize all symmetry groups or symmetry species (but we must know common symmetry groups, </a:t>
            </a:r>
            <a:r>
              <a:rPr lang="en-US" sz="2800" b="1" dirty="0" smtClean="0"/>
              <a:t>C</a:t>
            </a:r>
            <a:r>
              <a:rPr lang="en-US" sz="2800" b="1" baseline="-25000" dirty="0" smtClean="0"/>
              <a:t>1</a:t>
            </a:r>
            <a:r>
              <a:rPr lang="en-US" sz="2800" b="1" dirty="0" smtClean="0"/>
              <a:t>, C</a:t>
            </a:r>
            <a:r>
              <a:rPr lang="en-US" sz="2800" b="1" baseline="-25000" dirty="0" smtClean="0"/>
              <a:t>s</a:t>
            </a:r>
            <a:r>
              <a:rPr lang="en-US" sz="2800" b="1" dirty="0" smtClean="0"/>
              <a:t>, </a:t>
            </a:r>
            <a:r>
              <a:rPr lang="en-US" sz="2800" b="1" dirty="0" err="1" smtClean="0"/>
              <a:t>C</a:t>
            </a:r>
            <a:r>
              <a:rPr lang="en-US" sz="2800" b="1" baseline="-25000" dirty="0" err="1" smtClean="0"/>
              <a:t>i</a:t>
            </a:r>
            <a:r>
              <a:rPr lang="en-US" sz="2800" b="1" dirty="0" smtClean="0"/>
              <a:t>, C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, C</a:t>
            </a:r>
            <a:r>
              <a:rPr lang="en-US" sz="2800" b="1" baseline="-25000" dirty="0" smtClean="0"/>
              <a:t>2v</a:t>
            </a:r>
            <a:r>
              <a:rPr lang="en-US" sz="2800" b="1" dirty="0" smtClean="0"/>
              <a:t>, C</a:t>
            </a:r>
            <a:r>
              <a:rPr lang="en-US" sz="2800" b="1" baseline="-25000" dirty="0" smtClean="0"/>
              <a:t>2h</a:t>
            </a:r>
            <a:r>
              <a:rPr lang="en-US" sz="2800" b="1" dirty="0" smtClean="0"/>
              <a:t>, D</a:t>
            </a:r>
            <a:r>
              <a:rPr lang="en-US" sz="2800" b="1" baseline="-25000" dirty="0" smtClean="0"/>
              <a:t>2h</a:t>
            </a:r>
            <a:r>
              <a:rPr lang="en-US" sz="2800" b="1" dirty="0" smtClean="0"/>
              <a:t>, </a:t>
            </a:r>
            <a:r>
              <a:rPr lang="en-US" sz="2800" b="1" dirty="0" err="1" smtClean="0"/>
              <a:t>C</a:t>
            </a:r>
            <a:r>
              <a:rPr lang="en-US" sz="2800" b="1" baseline="-25000" dirty="0" err="1" smtClean="0">
                <a:cs typeface="Arial" charset="0"/>
              </a:rPr>
              <a:t>∞v</a:t>
            </a:r>
            <a:r>
              <a:rPr lang="en-US" sz="2800" b="1" dirty="0" smtClean="0"/>
              <a:t>, </a:t>
            </a:r>
            <a:r>
              <a:rPr lang="en-US" sz="2800" b="1" dirty="0" err="1" smtClean="0"/>
              <a:t>D</a:t>
            </a:r>
            <a:r>
              <a:rPr lang="en-US" sz="2800" b="1" baseline="-25000" dirty="0" err="1" smtClean="0">
                <a:cs typeface="Arial" charset="0"/>
              </a:rPr>
              <a:t>∞</a:t>
            </a:r>
            <a:r>
              <a:rPr lang="en-US" sz="2800" b="1" baseline="-25000" dirty="0" err="1" smtClean="0"/>
              <a:t>h</a:t>
            </a:r>
            <a:r>
              <a:rPr lang="en-US" sz="2800" dirty="0" smtClean="0"/>
              <a:t>, and </a:t>
            </a:r>
            <a:r>
              <a:rPr lang="en-US" sz="2800" b="1" dirty="0" smtClean="0"/>
              <a:t>all</a:t>
            </a:r>
            <a:r>
              <a:rPr lang="en-US" sz="2800" dirty="0" smtClean="0"/>
              <a:t> </a:t>
            </a:r>
            <a:r>
              <a:rPr lang="en-US" sz="2800" b="1" dirty="0" smtClean="0"/>
              <a:t>five symmetry operations/elements</a:t>
            </a:r>
            <a:r>
              <a:rPr lang="en-US" sz="2800" dirty="0" smtClean="0"/>
              <a:t>),</a:t>
            </a:r>
          </a:p>
          <a:p>
            <a:pPr lvl="1">
              <a:lnSpc>
                <a:spcPct val="90000"/>
              </a:lnSpc>
            </a:pPr>
            <a:r>
              <a:rPr lang="en-US" sz="2800" dirty="0" smtClean="0"/>
              <a:t>memorize all the character tables,</a:t>
            </a:r>
          </a:p>
          <a:p>
            <a:pPr lvl="1">
              <a:lnSpc>
                <a:spcPct val="90000"/>
              </a:lnSpc>
            </a:pPr>
            <a:r>
              <a:rPr lang="en-US" sz="2800" dirty="0" smtClean="0"/>
              <a:t>memorize the symmetry flowchart or pattern matching table,</a:t>
            </a:r>
          </a:p>
          <a:p>
            <a:pPr lvl="1">
              <a:lnSpc>
                <a:spcPct val="90000"/>
              </a:lnSpc>
            </a:pPr>
            <a:r>
              <a:rPr lang="en-US" sz="2800" dirty="0" smtClean="0"/>
              <a:t>know the underlying mathematics (but we must have the operational understanding and be able to apply the theory routinely).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295400"/>
          </a:xfrm>
        </p:spPr>
        <p:txBody>
          <a:bodyPr/>
          <a:lstStyle/>
          <a:p>
            <a:r>
              <a:rPr lang="en-US" dirty="0" smtClean="0"/>
              <a:t>Mathematics behind this</a:t>
            </a:r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symmetry </a:t>
            </a:r>
            <a:r>
              <a:rPr lang="en-US" dirty="0"/>
              <a:t>theory we learn here is </a:t>
            </a:r>
            <a:r>
              <a:rPr lang="en-US" dirty="0" smtClean="0"/>
              <a:t>concerned with the </a:t>
            </a:r>
            <a:r>
              <a:rPr lang="en-US" b="1" dirty="0" smtClean="0"/>
              <a:t>point-group</a:t>
            </a:r>
            <a:r>
              <a:rPr lang="en-US" dirty="0" smtClean="0"/>
              <a:t> </a:t>
            </a:r>
            <a:r>
              <a:rPr lang="en-US" b="1" dirty="0" smtClean="0"/>
              <a:t>symmetry</a:t>
            </a:r>
            <a:r>
              <a:rPr lang="en-US" dirty="0" smtClean="0"/>
              <a:t>, symmetry of molecules (finite-sized objects).</a:t>
            </a:r>
          </a:p>
          <a:p>
            <a:r>
              <a:rPr lang="en-US" dirty="0" smtClean="0"/>
              <a:t>There are other symmetry theories, space-group symmetry for crystals and line-group symmetry for crystalline polymers.</a:t>
            </a:r>
            <a:endParaRPr lang="en-US" dirty="0"/>
          </a:p>
          <a:p>
            <a:r>
              <a:rPr lang="en-US" dirty="0"/>
              <a:t>These are all </a:t>
            </a:r>
            <a:r>
              <a:rPr lang="en-US" dirty="0" smtClean="0"/>
              <a:t>based on a branch of mathematics called </a:t>
            </a:r>
            <a:r>
              <a:rPr lang="en-US" b="1" dirty="0"/>
              <a:t>group </a:t>
            </a:r>
            <a:r>
              <a:rPr lang="en-US" b="1" dirty="0" smtClean="0"/>
              <a:t>theory</a:t>
            </a:r>
            <a:r>
              <a:rPr lang="en-US" dirty="0" smtClean="0"/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81000"/>
            <a:ext cx="9144000" cy="5258680"/>
          </a:xfrm>
          <a:prstGeom prst="rect">
            <a:avLst/>
          </a:prstGeom>
        </p:spPr>
      </p:pic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295400"/>
          </a:xfrm>
        </p:spPr>
        <p:txBody>
          <a:bodyPr/>
          <a:lstStyle/>
          <a:p>
            <a:r>
              <a:rPr lang="en-US" dirty="0" smtClean="0"/>
              <a:t>Primary benefit of symmetry to chemistry</a:t>
            </a:r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84582"/>
              </p:ext>
            </p:extLst>
          </p:nvPr>
        </p:nvGraphicFramePr>
        <p:xfrm>
          <a:off x="2743200" y="5029200"/>
          <a:ext cx="367744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3" name="Equation" r:id="rId5" imgW="939800" imgH="342900" progId="Equation.DSMT4">
                  <p:embed/>
                </p:oleObj>
              </mc:Choice>
              <mc:Fallback>
                <p:oleObj name="Equation" r:id="rId5" imgW="939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29200"/>
                        <a:ext cx="3677447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95801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295400"/>
          </a:xfrm>
        </p:spPr>
        <p:txBody>
          <a:bodyPr/>
          <a:lstStyle/>
          <a:p>
            <a:r>
              <a:rPr lang="en-US" dirty="0" smtClean="0"/>
              <a:t>Symmetry </a:t>
            </a:r>
            <a:r>
              <a:rPr lang="en-US" dirty="0" smtClean="0"/>
              <a:t>logic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Symmetry </a:t>
            </a:r>
            <a:r>
              <a:rPr lang="en-US" dirty="0"/>
              <a:t>works in stages. (1) </a:t>
            </a:r>
            <a:r>
              <a:rPr lang="en-US" dirty="0" smtClean="0"/>
              <a:t>List all the </a:t>
            </a:r>
            <a:r>
              <a:rPr lang="en-US" b="1" dirty="0"/>
              <a:t>symmetry elements</a:t>
            </a:r>
            <a:r>
              <a:rPr lang="en-US" dirty="0"/>
              <a:t> of a molecule (e.g., water has mirror plane symmetry); (2) </a:t>
            </a:r>
            <a:r>
              <a:rPr lang="en-US" dirty="0" smtClean="0"/>
              <a:t>Identify </a:t>
            </a:r>
            <a:r>
              <a:rPr lang="en-US" dirty="0"/>
              <a:t>the </a:t>
            </a:r>
            <a:r>
              <a:rPr lang="en-US" b="1" dirty="0"/>
              <a:t>symmetry group </a:t>
            </a:r>
            <a:r>
              <a:rPr lang="en-US" dirty="0"/>
              <a:t>of the molecule (water is C</a:t>
            </a:r>
            <a:r>
              <a:rPr lang="en-US" baseline="-25000" dirty="0"/>
              <a:t>2v</a:t>
            </a:r>
            <a:r>
              <a:rPr lang="en-US" dirty="0"/>
              <a:t>); (3) </a:t>
            </a:r>
            <a:r>
              <a:rPr lang="en-US" dirty="0" smtClean="0"/>
              <a:t>Assign the molecule’s orbitals, vibrational modes, etc. to the </a:t>
            </a:r>
            <a:r>
              <a:rPr lang="en-US" b="1" dirty="0" smtClean="0"/>
              <a:t>symmetry species </a:t>
            </a:r>
            <a:r>
              <a:rPr lang="en-US" dirty="0" smtClean="0"/>
              <a:t>or </a:t>
            </a:r>
            <a:r>
              <a:rPr lang="en-US" b="1" dirty="0" smtClean="0"/>
              <a:t>irreducible representations </a:t>
            </a:r>
            <a:r>
              <a:rPr lang="en-US" dirty="0" smtClean="0"/>
              <a:t>(</a:t>
            </a:r>
            <a:r>
              <a:rPr lang="en-US" b="1" dirty="0" err="1" smtClean="0"/>
              <a:t>irreps</a:t>
            </a:r>
            <a:r>
              <a:rPr lang="en-US" dirty="0"/>
              <a:t>) </a:t>
            </a:r>
            <a:r>
              <a:rPr lang="en-US" dirty="0" smtClean="0"/>
              <a:t>of the symmetry group.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 smtClean="0"/>
              <a:t>In this lecture, we learn the </a:t>
            </a:r>
            <a:r>
              <a:rPr lang="en-US" dirty="0" smtClean="0"/>
              <a:t>symmetry elements and symmetry groups.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295400"/>
          </a:xfrm>
        </p:spPr>
        <p:txBody>
          <a:bodyPr/>
          <a:lstStyle/>
          <a:p>
            <a:r>
              <a:rPr lang="en-US" dirty="0"/>
              <a:t>Five </a:t>
            </a:r>
            <a:r>
              <a:rPr lang="en-US" dirty="0" smtClean="0"/>
              <a:t>symmetry operations </a:t>
            </a:r>
            <a:r>
              <a:rPr lang="en-US" dirty="0"/>
              <a:t>and </a:t>
            </a:r>
            <a:r>
              <a:rPr lang="en-US" dirty="0" smtClean="0"/>
              <a:t>elements</a:t>
            </a:r>
            <a:endParaRPr lang="en-US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b="1" dirty="0"/>
              <a:t>Identity</a:t>
            </a:r>
            <a:r>
              <a:rPr lang="en-US" dirty="0"/>
              <a:t> (the operation); </a:t>
            </a:r>
            <a:r>
              <a:rPr lang="en-US" b="1" i="1" dirty="0"/>
              <a:t>E</a:t>
            </a:r>
            <a:r>
              <a:rPr lang="en-US" dirty="0"/>
              <a:t> (the element)</a:t>
            </a:r>
          </a:p>
          <a:p>
            <a:pPr>
              <a:lnSpc>
                <a:spcPct val="90000"/>
              </a:lnSpc>
            </a:pPr>
            <a:r>
              <a:rPr lang="en-US" b="1" i="1" dirty="0"/>
              <a:t>n</a:t>
            </a:r>
            <a:r>
              <a:rPr lang="en-US" b="1" dirty="0"/>
              <a:t>-fold rotation </a:t>
            </a:r>
            <a:r>
              <a:rPr lang="en-US" dirty="0"/>
              <a:t>(the operation); </a:t>
            </a:r>
            <a:r>
              <a:rPr lang="en-US" b="1" i="1" dirty="0" err="1"/>
              <a:t>C</a:t>
            </a:r>
            <a:r>
              <a:rPr lang="en-US" b="1" i="1" baseline="-25000" dirty="0" err="1"/>
              <a:t>n</a:t>
            </a:r>
            <a:r>
              <a:rPr lang="en-US" dirty="0"/>
              <a:t>,</a:t>
            </a:r>
            <a:r>
              <a:rPr lang="en-US" b="1" i="1" dirty="0"/>
              <a:t> n</a:t>
            </a:r>
            <a:r>
              <a:rPr lang="en-US" b="1" dirty="0"/>
              <a:t>-fold </a:t>
            </a:r>
            <a:r>
              <a:rPr lang="en-US" b="1" dirty="0" smtClean="0"/>
              <a:t>rotation axis </a:t>
            </a:r>
            <a:r>
              <a:rPr lang="en-US" dirty="0"/>
              <a:t>(the element)</a:t>
            </a:r>
          </a:p>
          <a:p>
            <a:pPr>
              <a:lnSpc>
                <a:spcPct val="90000"/>
              </a:lnSpc>
            </a:pPr>
            <a:r>
              <a:rPr lang="en-US" b="1" dirty="0"/>
              <a:t>Reflection </a:t>
            </a:r>
            <a:r>
              <a:rPr lang="en-US" dirty="0"/>
              <a:t>(the operation); </a:t>
            </a:r>
            <a:r>
              <a:rPr lang="el-GR" b="1" i="1" dirty="0">
                <a:cs typeface="Arial" charset="0"/>
              </a:rPr>
              <a:t>σ</a:t>
            </a:r>
            <a:r>
              <a:rPr lang="en-US" dirty="0">
                <a:cs typeface="Arial" charset="0"/>
              </a:rPr>
              <a:t>, </a:t>
            </a:r>
            <a:r>
              <a:rPr lang="en-US" b="1" dirty="0">
                <a:cs typeface="Arial" charset="0"/>
              </a:rPr>
              <a:t>mirror plane </a:t>
            </a:r>
            <a:r>
              <a:rPr lang="en-US" dirty="0">
                <a:cs typeface="Arial" charset="0"/>
              </a:rPr>
              <a:t>(the element)</a:t>
            </a:r>
          </a:p>
          <a:p>
            <a:pPr>
              <a:lnSpc>
                <a:spcPct val="90000"/>
              </a:lnSpc>
            </a:pPr>
            <a:r>
              <a:rPr lang="en-US" b="1" dirty="0">
                <a:cs typeface="Arial" charset="0"/>
              </a:rPr>
              <a:t>Inversion </a:t>
            </a:r>
            <a:r>
              <a:rPr lang="en-US" dirty="0">
                <a:cs typeface="Arial" charset="0"/>
              </a:rPr>
              <a:t>(the operation); </a:t>
            </a:r>
            <a:r>
              <a:rPr lang="en-US" b="1" i="1" dirty="0" err="1">
                <a:cs typeface="Arial" charset="0"/>
              </a:rPr>
              <a:t>i</a:t>
            </a:r>
            <a:r>
              <a:rPr lang="en-US" dirty="0">
                <a:cs typeface="Arial" charset="0"/>
              </a:rPr>
              <a:t>, </a:t>
            </a:r>
            <a:r>
              <a:rPr lang="en-US" b="1" dirty="0">
                <a:cs typeface="Arial" charset="0"/>
              </a:rPr>
              <a:t>center of </a:t>
            </a:r>
            <a:r>
              <a:rPr lang="en-US" b="1" dirty="0" smtClean="0">
                <a:cs typeface="Arial" charset="0"/>
              </a:rPr>
              <a:t>inversion </a:t>
            </a:r>
            <a:r>
              <a:rPr lang="en-US" dirty="0" smtClean="0">
                <a:cs typeface="Arial" charset="0"/>
              </a:rPr>
              <a:t>(</a:t>
            </a:r>
            <a:r>
              <a:rPr lang="en-US" dirty="0">
                <a:cs typeface="Arial" charset="0"/>
              </a:rPr>
              <a:t>the element)</a:t>
            </a:r>
          </a:p>
          <a:p>
            <a:pPr>
              <a:lnSpc>
                <a:spcPct val="90000"/>
              </a:lnSpc>
            </a:pPr>
            <a:r>
              <a:rPr lang="en-US" b="1" i="1" dirty="0"/>
              <a:t>n</a:t>
            </a:r>
            <a:r>
              <a:rPr lang="en-US" b="1" dirty="0"/>
              <a:t>-fold improper rotation </a:t>
            </a:r>
            <a:r>
              <a:rPr lang="en-US" dirty="0"/>
              <a:t>(the operation); </a:t>
            </a:r>
            <a:r>
              <a:rPr lang="en-US" b="1" i="1" dirty="0" err="1"/>
              <a:t>S</a:t>
            </a:r>
            <a:r>
              <a:rPr lang="en-US" b="1" i="1" baseline="-25000" dirty="0" err="1"/>
              <a:t>n</a:t>
            </a:r>
            <a:r>
              <a:rPr lang="en-US" dirty="0"/>
              <a:t>,</a:t>
            </a:r>
            <a:r>
              <a:rPr lang="en-US" b="1" i="1" dirty="0"/>
              <a:t> n</a:t>
            </a:r>
            <a:r>
              <a:rPr lang="en-US" b="1" dirty="0"/>
              <a:t>-fold improper rotation axis </a:t>
            </a:r>
            <a:r>
              <a:rPr lang="en-US" dirty="0"/>
              <a:t>(the element)</a:t>
            </a:r>
          </a:p>
          <a:p>
            <a:pPr>
              <a:lnSpc>
                <a:spcPct val="90000"/>
              </a:lnSpc>
            </a:pPr>
            <a:endParaRPr lang="el-GR" b="1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2971800"/>
            <a:ext cx="6553200" cy="3768721"/>
          </a:xfrm>
          <a:prstGeom prst="rect">
            <a:avLst/>
          </a:prstGeom>
        </p:spPr>
      </p:pic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ntity, </a:t>
            </a:r>
            <a:r>
              <a:rPr lang="en-US" i="1" dirty="0" smtClean="0"/>
              <a:t>E</a:t>
            </a:r>
            <a:endParaRPr lang="en-US" i="1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r>
              <a:rPr lang="en-US" dirty="0"/>
              <a:t>is no operation (doing nothing), which leaves the molecule unchanged.</a:t>
            </a:r>
          </a:p>
          <a:p>
            <a:r>
              <a:rPr lang="en-US" dirty="0"/>
              <a:t>Any </a:t>
            </a:r>
            <a:r>
              <a:rPr lang="en-US" dirty="0" smtClean="0"/>
              <a:t>and every molecule </a:t>
            </a:r>
            <a:r>
              <a:rPr lang="en-US" dirty="0"/>
              <a:t>has this symmetry element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4891</TotalTime>
  <Words>1171</Words>
  <Application>Microsoft Macintosh PowerPoint</Application>
  <PresentationFormat>On-screen Show (4:3)</PresentationFormat>
  <Paragraphs>243</Paragraphs>
  <Slides>33</Slides>
  <Notes>3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Network</vt:lpstr>
      <vt:lpstr>Equation</vt:lpstr>
      <vt:lpstr>Lecture 28 Point-group symmetry I</vt:lpstr>
      <vt:lpstr>Molecular symmetry</vt:lpstr>
      <vt:lpstr>Molecular symmetry</vt:lpstr>
      <vt:lpstr>Molecular symmetry</vt:lpstr>
      <vt:lpstr>Mathematics behind this</vt:lpstr>
      <vt:lpstr>Primary benefit of symmetry to chemistry</vt:lpstr>
      <vt:lpstr>Symmetry logic</vt:lpstr>
      <vt:lpstr>Five symmetry operations and elements</vt:lpstr>
      <vt:lpstr>Identity, E</vt:lpstr>
      <vt:lpstr>n-fold rotation, Cn</vt:lpstr>
      <vt:lpstr>Reflection</vt:lpstr>
      <vt:lpstr>Inversion</vt:lpstr>
      <vt:lpstr>n-fold improper rotation</vt:lpstr>
      <vt:lpstr>Symmetry classification of molecules</vt:lpstr>
      <vt:lpstr>C1 group</vt:lpstr>
      <vt:lpstr>Ci group</vt:lpstr>
      <vt:lpstr>Cs group</vt:lpstr>
      <vt:lpstr>Cn group</vt:lpstr>
      <vt:lpstr>Cnv group</vt:lpstr>
      <vt:lpstr>Cnh group</vt:lpstr>
      <vt:lpstr>Dn group</vt:lpstr>
      <vt:lpstr>Dnh group</vt:lpstr>
      <vt:lpstr>Dnd group</vt:lpstr>
      <vt:lpstr>Sn group</vt:lpstr>
      <vt:lpstr>Cubic group</vt:lpstr>
      <vt:lpstr>Flow chart</vt:lpstr>
      <vt:lpstr>Flow chart</vt:lpstr>
      <vt:lpstr>Pattern matching</vt:lpstr>
      <vt:lpstr>Pattern matching</vt:lpstr>
      <vt:lpstr>Polarity</vt:lpstr>
      <vt:lpstr>Chirality</vt:lpstr>
      <vt:lpstr>Homework challenge #9</vt:lpstr>
      <vt:lpstr>Summary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5</dc:title>
  <dc:creator>So Hirata</dc:creator>
  <cp:lastModifiedBy>So Hirata</cp:lastModifiedBy>
  <cp:revision>99</cp:revision>
  <dcterms:created xsi:type="dcterms:W3CDTF">2005-01-18T02:52:24Z</dcterms:created>
  <dcterms:modified xsi:type="dcterms:W3CDTF">2012-10-31T20:35:09Z</dcterms:modified>
</cp:coreProperties>
</file>